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072" r:id="rId1"/>
    <p:sldMasterId id="2147485086" r:id="rId2"/>
    <p:sldMasterId id="2147485080" r:id="rId3"/>
    <p:sldMasterId id="2147485084" r:id="rId4"/>
    <p:sldMasterId id="2147485088" r:id="rId5"/>
  </p:sldMasterIdLst>
  <p:sldIdLst>
    <p:sldId id="256" r:id="rId6"/>
    <p:sldId id="461" r:id="rId7"/>
    <p:sldId id="462" r:id="rId8"/>
    <p:sldId id="464" r:id="rId9"/>
    <p:sldId id="465" r:id="rId10"/>
    <p:sldId id="467" r:id="rId11"/>
    <p:sldId id="468" r:id="rId12"/>
    <p:sldId id="469" r:id="rId13"/>
    <p:sldId id="466" r:id="rId14"/>
    <p:sldId id="471" r:id="rId15"/>
    <p:sldId id="474" r:id="rId16"/>
    <p:sldId id="472" r:id="rId17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modifyVerifier cryptProviderType="rsaAES" cryptAlgorithmClass="hash" cryptAlgorithmType="typeAny" cryptAlgorithmSid="14" spinCount="100000" saltData="JyuFAMFO1DJOeNX2bx9Jvg==" hashData="Kx5zwaRjw5K1mdHDKtNoQENyJFg017mtjj1JQQu82TBbnOVzcZL5v2GyUiCb3J/OVB9qaOTPSAZBVqBa64rKEg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EEEF"/>
    <a:srgbClr val="B8D8D7"/>
    <a:srgbClr val="8497B0"/>
    <a:srgbClr val="0000FF"/>
    <a:srgbClr val="006600"/>
    <a:srgbClr val="00FF00"/>
    <a:srgbClr val="FF9900"/>
    <a:srgbClr val="41B0B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59" autoAdjust="0"/>
    <p:restoredTop sz="95455" autoAdjust="0"/>
  </p:normalViewPr>
  <p:slideViewPr>
    <p:cSldViewPr snapToGrid="0">
      <p:cViewPr varScale="1">
        <p:scale>
          <a:sx n="74" d="100"/>
          <a:sy n="74" d="100"/>
        </p:scale>
        <p:origin x="408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2EC3B87-6CDF-44E2-A2D1-15E9AA25D1DD}" type="doc">
      <dgm:prSet loTypeId="urn:microsoft.com/office/officeart/2005/8/layout/vList2" loCatId="list" qsTypeId="urn:microsoft.com/office/officeart/2005/8/quickstyle/3d7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F142324-028E-4656-B659-C6DCA959D8A7}">
      <dgm:prSet phldrT="[文本]" custT="1"/>
      <dgm:spPr>
        <a:solidFill>
          <a:srgbClr val="8497B0"/>
        </a:solidFill>
        <a:ln>
          <a:solidFill>
            <a:srgbClr val="B8D8D7"/>
          </a:solidFill>
        </a:ln>
      </dgm:spPr>
      <dgm:t>
        <a:bodyPr/>
        <a:lstStyle/>
        <a:p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一种原子</a:t>
          </a:r>
          <a:endParaRPr lang="zh-CN" altLang="en-US" sz="2000" b="1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3D775448-6CFF-48DE-8DCE-079D68483586}" type="parTrans" cxnId="{057F7E92-5BA0-44AC-AA81-35CDE337A6E1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62BA016D-8739-4BC6-A204-2B136383EE9F}" type="sibTrans" cxnId="{057F7E92-5BA0-44AC-AA81-35CDE337A6E1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CBD2305F-69A5-43C2-B205-3B7FFFC0FF49}">
      <dgm:prSet phldrT="[文本]" custT="1"/>
      <dgm:spPr/>
      <dgm:t>
        <a:bodyPr anchor="ctr"/>
        <a:lstStyle/>
        <a:p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单原子分子：惰性气体</a:t>
          </a:r>
          <a:endParaRPr lang="zh-CN" altLang="en-US" sz="2000" b="1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9B367827-1514-48F9-BA11-DFA314364722}" type="parTrans" cxnId="{C2E05AC3-8C25-431F-B610-76CD876FC106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25978519-D2CF-42A0-A436-1F53B8753648}" type="sibTrans" cxnId="{C2E05AC3-8C25-431F-B610-76CD876FC106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D3D15192-AFF2-4C85-8A7F-281CDB74A2FB}" type="pres">
      <dgm:prSet presAssocID="{22EC3B87-6CDF-44E2-A2D1-15E9AA25D1DD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01351C0-00F1-4539-A5BA-7BA654597067}" type="pres">
      <dgm:prSet presAssocID="{4F142324-028E-4656-B659-C6DCA959D8A7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83C4279-7816-4C3F-8D99-7C3733446349}" type="pres">
      <dgm:prSet presAssocID="{4F142324-028E-4656-B659-C6DCA959D8A7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2E05AC3-8C25-431F-B610-76CD876FC106}" srcId="{4F142324-028E-4656-B659-C6DCA959D8A7}" destId="{CBD2305F-69A5-43C2-B205-3B7FFFC0FF49}" srcOrd="0" destOrd="0" parTransId="{9B367827-1514-48F9-BA11-DFA314364722}" sibTransId="{25978519-D2CF-42A0-A436-1F53B8753648}"/>
    <dgm:cxn modelId="{2BCEEBCA-AB0C-448F-8FE5-A6057BC859CD}" type="presOf" srcId="{22EC3B87-6CDF-44E2-A2D1-15E9AA25D1DD}" destId="{D3D15192-AFF2-4C85-8A7F-281CDB74A2FB}" srcOrd="0" destOrd="0" presId="urn:microsoft.com/office/officeart/2005/8/layout/vList2"/>
    <dgm:cxn modelId="{D1BD0A05-4205-4ADC-9B1E-1FF18FCB9782}" type="presOf" srcId="{CBD2305F-69A5-43C2-B205-3B7FFFC0FF49}" destId="{783C4279-7816-4C3F-8D99-7C3733446349}" srcOrd="0" destOrd="0" presId="urn:microsoft.com/office/officeart/2005/8/layout/vList2"/>
    <dgm:cxn modelId="{3E329638-59B6-4297-87F4-B59BB2FEA990}" type="presOf" srcId="{4F142324-028E-4656-B659-C6DCA959D8A7}" destId="{801351C0-00F1-4539-A5BA-7BA654597067}" srcOrd="0" destOrd="0" presId="urn:microsoft.com/office/officeart/2005/8/layout/vList2"/>
    <dgm:cxn modelId="{057F7E92-5BA0-44AC-AA81-35CDE337A6E1}" srcId="{22EC3B87-6CDF-44E2-A2D1-15E9AA25D1DD}" destId="{4F142324-028E-4656-B659-C6DCA959D8A7}" srcOrd="0" destOrd="0" parTransId="{3D775448-6CFF-48DE-8DCE-079D68483586}" sibTransId="{62BA016D-8739-4BC6-A204-2B136383EE9F}"/>
    <dgm:cxn modelId="{A60D6BB5-1BA0-4E7F-8020-838811609AC0}" type="presParOf" srcId="{D3D15192-AFF2-4C85-8A7F-281CDB74A2FB}" destId="{801351C0-00F1-4539-A5BA-7BA654597067}" srcOrd="0" destOrd="0" presId="urn:microsoft.com/office/officeart/2005/8/layout/vList2"/>
    <dgm:cxn modelId="{E1F372C1-E841-4AA4-B01B-B0830AAD26C6}" type="presParOf" srcId="{D3D15192-AFF2-4C85-8A7F-281CDB74A2FB}" destId="{783C4279-7816-4C3F-8D99-7C3733446349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D7279C8-F29B-4F65-824F-7481778A6777}" type="doc">
      <dgm:prSet loTypeId="urn:microsoft.com/office/officeart/2005/8/layout/hierarchy4" loCatId="hierarchy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8B191D0-413C-410C-A09A-6881EEAA6147}">
      <dgm:prSet phldrT="[文本]" custT="1"/>
      <dgm:spPr>
        <a:solidFill>
          <a:schemeClr val="accent1"/>
        </a:solidFill>
      </dgm:spPr>
      <dgm:t>
        <a:bodyPr/>
        <a:lstStyle/>
        <a:p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化学键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E61ACA02-8041-4879-AE5F-0C811C4ADC09}" type="parTrans" cxnId="{45543219-5951-4F5E-97CC-82098CA08D26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57CC2EEC-6D71-475F-BDA6-433708FB668F}" type="sibTrans" cxnId="{45543219-5951-4F5E-97CC-82098CA08D26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4D791AFE-97F8-42A6-B7F2-2F2C2F01E775}" type="asst">
      <dgm:prSet phldrT="[文本]" custT="1"/>
      <dgm:spPr>
        <a:solidFill>
          <a:srgbClr val="00B050"/>
        </a:solidFill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强相互作用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C5023FFB-7126-4673-AA28-860CBDF2A485}" type="parTrans" cxnId="{8DD941E4-AE5F-4FEC-A86D-CE24E03152D2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B0676300-102F-4749-9072-F295C321B1D6}" type="sibTrans" cxnId="{8DD941E4-AE5F-4FEC-A86D-CE24E03152D2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B5EF6C01-F507-4F10-B9D2-5E501277D9B4}" type="asst">
      <dgm:prSet phldrT="[文本]" custT="1"/>
      <dgm:spPr>
        <a:solidFill>
          <a:srgbClr val="FFC000"/>
        </a:solidFill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弱相互作用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AB00F7A4-213F-4F52-9840-169CD0974B5A}" type="parTrans" cxnId="{376EAA54-0BD1-455F-819B-27140592DDE9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3A1D0DE8-A5FB-42BF-A77B-09D40D2E0974}" type="sibTrans" cxnId="{376EAA54-0BD1-455F-819B-27140592DDE9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909BEC25-A3E6-4012-903C-A58EF4F3CB50}" type="asst">
      <dgm:prSet phldrT="[文本]" custT="1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氢键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EBD7A483-C92C-4D7B-AF53-AF61005C4DCA}" type="parTrans" cxnId="{48BFB493-BD81-4B4D-A676-2C8D0B4EED5F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4D7128DD-5F81-45B7-AB87-3EB6EB41B511}" type="sibTrans" cxnId="{48BFB493-BD81-4B4D-A676-2C8D0B4EED5F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B909A0F6-D1FF-46E8-A832-9EB789A5E513}" type="asst">
      <dgm:prSet phldrT="[文本]" custT="1"/>
      <dgm:spPr>
        <a:solidFill>
          <a:schemeClr val="accent4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范德瓦尔斯键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29CF6E30-0988-49DB-A9A8-48DF09DC1AA1}" type="parTrans" cxnId="{637E5B35-663D-4520-BA11-596029E76F24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6EA976A2-2853-41A5-8670-4FF513ECE7D1}" type="sibTrans" cxnId="{637E5B35-663D-4520-BA11-596029E76F24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1343DA72-1B20-42D2-A242-1E1B4A4A314D}" type="asst">
      <dgm:prSet phldrT="[文本]" custT="1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价电子重新分配方式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DCE9C034-133D-424D-AE05-6A29AB9CFB04}" type="parTrans" cxnId="{ADACEB36-9DBA-41BC-B6D8-9E05D53592D4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252FFFF9-369F-4A70-9219-616D1C404270}" type="sibTrans" cxnId="{ADACEB36-9DBA-41BC-B6D8-9E05D53592D4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DA7A2644-EDBB-4376-A024-D52B0B8F4EF2}" type="asst">
      <dgm:prSet phldrT="[文本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离子键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B2CFFEB4-7C44-4716-8A9F-21BB3A8A778E}" type="parTrans" cxnId="{2744164F-C6B7-4155-96B1-407202426F8B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6739AE3E-609A-4DD8-AC4C-A95CF0C37828}" type="sibTrans" cxnId="{2744164F-C6B7-4155-96B1-407202426F8B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9CC6D0D6-CC38-4F50-90CC-6CDC7FFFB48B}" type="asst">
      <dgm:prSet phldrT="[文本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共价键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2BF33FB3-D6B4-49FF-9F6F-45D73B8F9BED}" type="parTrans" cxnId="{60986216-5F47-4F5A-AB0D-F527355AB147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EDDCA924-D9B6-4B98-8EFE-9356AC343CDE}" type="sibTrans" cxnId="{60986216-5F47-4F5A-AB0D-F527355AB147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7BFD6201-E19A-415C-A45E-34F28D6DF0C4}" type="asst">
      <dgm:prSet phldrT="[文本]" custT="1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金属键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6B517287-FCE2-420F-83F4-FB05B0997B21}" type="parTrans" cxnId="{BF9E61E6-DD1A-401D-9E44-9826BE3194C9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A95A82A4-0397-410A-B7BE-0D58DB74F658}" type="sibTrans" cxnId="{BF9E61E6-DD1A-401D-9E44-9826BE3194C9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9A4E5F6E-8051-41FF-8F5E-DAB0774129AF}" type="asst">
      <dgm:prSet phldrT="[文本]" custT="1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r>
            <a:rPr lang="en-US" altLang="zh-CN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……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13C50EE0-2415-459E-8B40-0E7569FE0278}" type="parTrans" cxnId="{0BFC84FA-447B-46A0-BE26-45FF08D76FEE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700C1D45-669D-4516-9665-E54B5BCC530D}" type="sibTrans" cxnId="{0BFC84FA-447B-46A0-BE26-45FF08D76FEE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</a:endParaRPr>
        </a:p>
      </dgm:t>
    </dgm:pt>
    <dgm:pt modelId="{6C81A4F4-7A23-400B-AC03-CD6163FE47FE}" type="pres">
      <dgm:prSet presAssocID="{8D7279C8-F29B-4F65-824F-7481778A6777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CE981801-4816-4DF8-A6C4-75201EFD9B31}" type="pres">
      <dgm:prSet presAssocID="{C8B191D0-413C-410C-A09A-6881EEAA6147}" presName="vertOne" presStyleCnt="0"/>
      <dgm:spPr/>
    </dgm:pt>
    <dgm:pt modelId="{5E6EDB36-7F7D-4754-AC4A-DD605B4D652E}" type="pres">
      <dgm:prSet presAssocID="{C8B191D0-413C-410C-A09A-6881EEAA6147}" presName="txOne" presStyleLbl="node0" presStyleIdx="0" presStyleCnt="1" custScaleY="2371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A492341-47D5-4061-9DE8-C959C55FEE62}" type="pres">
      <dgm:prSet presAssocID="{C8B191D0-413C-410C-A09A-6881EEAA6147}" presName="parTransOne" presStyleCnt="0"/>
      <dgm:spPr/>
    </dgm:pt>
    <dgm:pt modelId="{36678DE1-842C-4480-823A-9E3F7EF1805A}" type="pres">
      <dgm:prSet presAssocID="{C8B191D0-413C-410C-A09A-6881EEAA6147}" presName="horzOne" presStyleCnt="0"/>
      <dgm:spPr/>
    </dgm:pt>
    <dgm:pt modelId="{AD80E787-D628-4968-8973-0D021A6979F3}" type="pres">
      <dgm:prSet presAssocID="{1343DA72-1B20-42D2-A242-1E1B4A4A314D}" presName="vertTwo" presStyleCnt="0"/>
      <dgm:spPr/>
    </dgm:pt>
    <dgm:pt modelId="{36835858-7A78-4676-ADC2-5842B46DD40F}" type="pres">
      <dgm:prSet presAssocID="{1343DA72-1B20-42D2-A242-1E1B4A4A314D}" presName="txTwo" presStyleLbl="asst1" presStyleIdx="0" presStyleCnt="9" custScaleX="84734" custScaleY="2284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DE4D9EE-E441-4345-A20E-BB604F7A54F7}" type="pres">
      <dgm:prSet presAssocID="{1343DA72-1B20-42D2-A242-1E1B4A4A314D}" presName="parTransTwo" presStyleCnt="0"/>
      <dgm:spPr/>
    </dgm:pt>
    <dgm:pt modelId="{9A7E6F7F-E215-4BD4-B15C-6C15D9A30C67}" type="pres">
      <dgm:prSet presAssocID="{1343DA72-1B20-42D2-A242-1E1B4A4A314D}" presName="horzTwo" presStyleCnt="0"/>
      <dgm:spPr/>
    </dgm:pt>
    <dgm:pt modelId="{E242658E-F665-4B5B-9246-645342C09F69}" type="pres">
      <dgm:prSet presAssocID="{4D791AFE-97F8-42A6-B7F2-2F2C2F01E775}" presName="vertThree" presStyleCnt="0"/>
      <dgm:spPr/>
    </dgm:pt>
    <dgm:pt modelId="{A74D5792-3FBD-4360-99D6-AFA8A612B55F}" type="pres">
      <dgm:prSet presAssocID="{4D791AFE-97F8-42A6-B7F2-2F2C2F01E775}" presName="txThree" presStyleLbl="asst1" presStyleIdx="1" presStyleCnt="9" custScaleY="2624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FDE523F-16D7-4F39-B0B6-55AFDAC01A99}" type="pres">
      <dgm:prSet presAssocID="{4D791AFE-97F8-42A6-B7F2-2F2C2F01E775}" presName="parTransThree" presStyleCnt="0"/>
      <dgm:spPr/>
    </dgm:pt>
    <dgm:pt modelId="{ABE49500-800B-40DC-98C1-036D8C05C0F9}" type="pres">
      <dgm:prSet presAssocID="{4D791AFE-97F8-42A6-B7F2-2F2C2F01E775}" presName="horzThree" presStyleCnt="0"/>
      <dgm:spPr/>
    </dgm:pt>
    <dgm:pt modelId="{8B34A968-AC95-4FDF-ADAD-C4A96549AEB0}" type="pres">
      <dgm:prSet presAssocID="{DA7A2644-EDBB-4376-A024-D52B0B8F4EF2}" presName="vertFour" presStyleCnt="0">
        <dgm:presLayoutVars>
          <dgm:chPref val="3"/>
        </dgm:presLayoutVars>
      </dgm:prSet>
      <dgm:spPr/>
    </dgm:pt>
    <dgm:pt modelId="{0A41418E-B012-4ED6-A2BD-F7A899405C9A}" type="pres">
      <dgm:prSet presAssocID="{DA7A2644-EDBB-4376-A024-D52B0B8F4EF2}" presName="txFour" presStyleLbl="asst1" presStyleIdx="2" presStyleCnt="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C72952B-1025-45E7-96FB-2ABEC60D99BF}" type="pres">
      <dgm:prSet presAssocID="{DA7A2644-EDBB-4376-A024-D52B0B8F4EF2}" presName="horzFour" presStyleCnt="0"/>
      <dgm:spPr/>
    </dgm:pt>
    <dgm:pt modelId="{277CE111-2398-4B17-9B14-18294983F953}" type="pres">
      <dgm:prSet presAssocID="{6739AE3E-609A-4DD8-AC4C-A95CF0C37828}" presName="sibSpaceFour" presStyleCnt="0"/>
      <dgm:spPr/>
    </dgm:pt>
    <dgm:pt modelId="{4E47EB09-7A46-47EC-AFE8-42815CA6825F}" type="pres">
      <dgm:prSet presAssocID="{9CC6D0D6-CC38-4F50-90CC-6CDC7FFFB48B}" presName="vertFour" presStyleCnt="0">
        <dgm:presLayoutVars>
          <dgm:chPref val="3"/>
        </dgm:presLayoutVars>
      </dgm:prSet>
      <dgm:spPr/>
    </dgm:pt>
    <dgm:pt modelId="{9D05C8A2-7447-48C8-8103-17A68105CF4A}" type="pres">
      <dgm:prSet presAssocID="{9CC6D0D6-CC38-4F50-90CC-6CDC7FFFB48B}" presName="txFour" presStyleLbl="asst1" presStyleIdx="3" presStyleCnt="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0C8673A-F6AD-4B8E-926A-A608BD91FF21}" type="pres">
      <dgm:prSet presAssocID="{9CC6D0D6-CC38-4F50-90CC-6CDC7FFFB48B}" presName="horzFour" presStyleCnt="0"/>
      <dgm:spPr/>
    </dgm:pt>
    <dgm:pt modelId="{C6C2C1BA-2D54-45ED-8648-30B9599E6F3C}" type="pres">
      <dgm:prSet presAssocID="{EDDCA924-D9B6-4B98-8EFE-9356AC343CDE}" presName="sibSpaceFour" presStyleCnt="0"/>
      <dgm:spPr/>
    </dgm:pt>
    <dgm:pt modelId="{6F9102B8-D7F5-410D-B4BE-D89252EC8558}" type="pres">
      <dgm:prSet presAssocID="{7BFD6201-E19A-415C-A45E-34F28D6DF0C4}" presName="vertFour" presStyleCnt="0">
        <dgm:presLayoutVars>
          <dgm:chPref val="3"/>
        </dgm:presLayoutVars>
      </dgm:prSet>
      <dgm:spPr/>
    </dgm:pt>
    <dgm:pt modelId="{FC1E0591-8EF6-41D0-A25C-63E93C8BC49C}" type="pres">
      <dgm:prSet presAssocID="{7BFD6201-E19A-415C-A45E-34F28D6DF0C4}" presName="txFour" presStyleLbl="asst1" presStyleIdx="4" presStyleCnt="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C16432A-8462-4D2A-8BD2-03852DC28B50}" type="pres">
      <dgm:prSet presAssocID="{7BFD6201-E19A-415C-A45E-34F28D6DF0C4}" presName="horzFour" presStyleCnt="0"/>
      <dgm:spPr/>
    </dgm:pt>
    <dgm:pt modelId="{79C4B8C9-E580-4BC7-A195-8BB04FA2FB90}" type="pres">
      <dgm:prSet presAssocID="{B0676300-102F-4749-9072-F295C321B1D6}" presName="sibSpaceThree" presStyleCnt="0"/>
      <dgm:spPr/>
    </dgm:pt>
    <dgm:pt modelId="{96B4C097-0A3E-4241-85D5-952F4C93CAE8}" type="pres">
      <dgm:prSet presAssocID="{B5EF6C01-F507-4F10-B9D2-5E501277D9B4}" presName="vertThree" presStyleCnt="0"/>
      <dgm:spPr/>
    </dgm:pt>
    <dgm:pt modelId="{9B7BE200-86A8-4EC3-BF65-C1DD5444F560}" type="pres">
      <dgm:prSet presAssocID="{B5EF6C01-F507-4F10-B9D2-5E501277D9B4}" presName="txThree" presStyleLbl="asst1" presStyleIdx="5" presStyleCnt="9" custScaleY="2624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4E08D04-1B15-4833-B31B-E048DBED15C0}" type="pres">
      <dgm:prSet presAssocID="{B5EF6C01-F507-4F10-B9D2-5E501277D9B4}" presName="parTransThree" presStyleCnt="0"/>
      <dgm:spPr/>
    </dgm:pt>
    <dgm:pt modelId="{35930753-73AE-429A-8E1D-E6096F7720BB}" type="pres">
      <dgm:prSet presAssocID="{B5EF6C01-F507-4F10-B9D2-5E501277D9B4}" presName="horzThree" presStyleCnt="0"/>
      <dgm:spPr/>
    </dgm:pt>
    <dgm:pt modelId="{5D739093-C750-498A-A22E-49DDE3493605}" type="pres">
      <dgm:prSet presAssocID="{909BEC25-A3E6-4012-903C-A58EF4F3CB50}" presName="vertFour" presStyleCnt="0">
        <dgm:presLayoutVars>
          <dgm:chPref val="3"/>
        </dgm:presLayoutVars>
      </dgm:prSet>
      <dgm:spPr/>
    </dgm:pt>
    <dgm:pt modelId="{B629D802-CA29-4FA1-8348-AF3C9F6D2BD0}" type="pres">
      <dgm:prSet presAssocID="{909BEC25-A3E6-4012-903C-A58EF4F3CB50}" presName="txFour" presStyleLbl="asst1" presStyleIdx="6" presStyleCnt="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FEF525-1810-444E-B510-CBE11B789A14}" type="pres">
      <dgm:prSet presAssocID="{909BEC25-A3E6-4012-903C-A58EF4F3CB50}" presName="horzFour" presStyleCnt="0"/>
      <dgm:spPr/>
    </dgm:pt>
    <dgm:pt modelId="{57081FC0-704A-4748-BA33-3B5CFD662992}" type="pres">
      <dgm:prSet presAssocID="{4D7128DD-5F81-45B7-AB87-3EB6EB41B511}" presName="sibSpaceFour" presStyleCnt="0"/>
      <dgm:spPr/>
    </dgm:pt>
    <dgm:pt modelId="{4A9439E8-DAA8-4EBC-AC66-7EF1E3906928}" type="pres">
      <dgm:prSet presAssocID="{B909A0F6-D1FF-46E8-A832-9EB789A5E513}" presName="vertFour" presStyleCnt="0">
        <dgm:presLayoutVars>
          <dgm:chPref val="3"/>
        </dgm:presLayoutVars>
      </dgm:prSet>
      <dgm:spPr/>
    </dgm:pt>
    <dgm:pt modelId="{9A25B6DA-9E08-40E9-82CA-F383B6BACF81}" type="pres">
      <dgm:prSet presAssocID="{B909A0F6-D1FF-46E8-A832-9EB789A5E513}" presName="txFour" presStyleLbl="asst1" presStyleIdx="7" presStyleCnt="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955212C-8070-49C4-9AD1-9487E6B0FEE0}" type="pres">
      <dgm:prSet presAssocID="{B909A0F6-D1FF-46E8-A832-9EB789A5E513}" presName="horzFour" presStyleCnt="0"/>
      <dgm:spPr/>
    </dgm:pt>
    <dgm:pt modelId="{A6B2D5DC-8013-4CF0-B5A9-BABC399A4CAB}" type="pres">
      <dgm:prSet presAssocID="{6EA976A2-2853-41A5-8670-4FF513ECE7D1}" presName="sibSpaceFour" presStyleCnt="0"/>
      <dgm:spPr/>
    </dgm:pt>
    <dgm:pt modelId="{4BFB00C3-ECEB-4881-9E7E-44BD389F8CB2}" type="pres">
      <dgm:prSet presAssocID="{9A4E5F6E-8051-41FF-8F5E-DAB0774129AF}" presName="vertFour" presStyleCnt="0">
        <dgm:presLayoutVars>
          <dgm:chPref val="3"/>
        </dgm:presLayoutVars>
      </dgm:prSet>
      <dgm:spPr/>
    </dgm:pt>
    <dgm:pt modelId="{0C77D1C6-FC17-4785-9FC2-8391A0FD0950}" type="pres">
      <dgm:prSet presAssocID="{9A4E5F6E-8051-41FF-8F5E-DAB0774129AF}" presName="txFour" presStyleLbl="asst1" presStyleIdx="8" presStyleCnt="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91B6678-8A1D-4CB8-8DFE-D129DE13591F}" type="pres">
      <dgm:prSet presAssocID="{9A4E5F6E-8051-41FF-8F5E-DAB0774129AF}" presName="horzFour" presStyleCnt="0"/>
      <dgm:spPr/>
    </dgm:pt>
  </dgm:ptLst>
  <dgm:cxnLst>
    <dgm:cxn modelId="{CC7EE1A9-7F7C-4FA0-ADBE-B16BBA0FEFAF}" type="presOf" srcId="{C8B191D0-413C-410C-A09A-6881EEAA6147}" destId="{5E6EDB36-7F7D-4754-AC4A-DD605B4D652E}" srcOrd="0" destOrd="0" presId="urn:microsoft.com/office/officeart/2005/8/layout/hierarchy4"/>
    <dgm:cxn modelId="{60986216-5F47-4F5A-AB0D-F527355AB147}" srcId="{4D791AFE-97F8-42A6-B7F2-2F2C2F01E775}" destId="{9CC6D0D6-CC38-4F50-90CC-6CDC7FFFB48B}" srcOrd="1" destOrd="0" parTransId="{2BF33FB3-D6B4-49FF-9F6F-45D73B8F9BED}" sibTransId="{EDDCA924-D9B6-4B98-8EFE-9356AC343CDE}"/>
    <dgm:cxn modelId="{45543219-5951-4F5E-97CC-82098CA08D26}" srcId="{8D7279C8-F29B-4F65-824F-7481778A6777}" destId="{C8B191D0-413C-410C-A09A-6881EEAA6147}" srcOrd="0" destOrd="0" parTransId="{E61ACA02-8041-4879-AE5F-0C811C4ADC09}" sibTransId="{57CC2EEC-6D71-475F-BDA6-433708FB668F}"/>
    <dgm:cxn modelId="{8DD941E4-AE5F-4FEC-A86D-CE24E03152D2}" srcId="{1343DA72-1B20-42D2-A242-1E1B4A4A314D}" destId="{4D791AFE-97F8-42A6-B7F2-2F2C2F01E775}" srcOrd="0" destOrd="0" parTransId="{C5023FFB-7126-4673-AA28-860CBDF2A485}" sibTransId="{B0676300-102F-4749-9072-F295C321B1D6}"/>
    <dgm:cxn modelId="{55EA89B3-B5DD-456F-85C7-D53B7F753078}" type="presOf" srcId="{1343DA72-1B20-42D2-A242-1E1B4A4A314D}" destId="{36835858-7A78-4676-ADC2-5842B46DD40F}" srcOrd="0" destOrd="0" presId="urn:microsoft.com/office/officeart/2005/8/layout/hierarchy4"/>
    <dgm:cxn modelId="{0BFC84FA-447B-46A0-BE26-45FF08D76FEE}" srcId="{B5EF6C01-F507-4F10-B9D2-5E501277D9B4}" destId="{9A4E5F6E-8051-41FF-8F5E-DAB0774129AF}" srcOrd="2" destOrd="0" parTransId="{13C50EE0-2415-459E-8B40-0E7569FE0278}" sibTransId="{700C1D45-669D-4516-9665-E54B5BCC530D}"/>
    <dgm:cxn modelId="{637E5B35-663D-4520-BA11-596029E76F24}" srcId="{B5EF6C01-F507-4F10-B9D2-5E501277D9B4}" destId="{B909A0F6-D1FF-46E8-A832-9EB789A5E513}" srcOrd="1" destOrd="0" parTransId="{29CF6E30-0988-49DB-A9A8-48DF09DC1AA1}" sibTransId="{6EA976A2-2853-41A5-8670-4FF513ECE7D1}"/>
    <dgm:cxn modelId="{2744164F-C6B7-4155-96B1-407202426F8B}" srcId="{4D791AFE-97F8-42A6-B7F2-2F2C2F01E775}" destId="{DA7A2644-EDBB-4376-A024-D52B0B8F4EF2}" srcOrd="0" destOrd="0" parTransId="{B2CFFEB4-7C44-4716-8A9F-21BB3A8A778E}" sibTransId="{6739AE3E-609A-4DD8-AC4C-A95CF0C37828}"/>
    <dgm:cxn modelId="{48BFB493-BD81-4B4D-A676-2C8D0B4EED5F}" srcId="{B5EF6C01-F507-4F10-B9D2-5E501277D9B4}" destId="{909BEC25-A3E6-4012-903C-A58EF4F3CB50}" srcOrd="0" destOrd="0" parTransId="{EBD7A483-C92C-4D7B-AF53-AF61005C4DCA}" sibTransId="{4D7128DD-5F81-45B7-AB87-3EB6EB41B511}"/>
    <dgm:cxn modelId="{ADACEB36-9DBA-41BC-B6D8-9E05D53592D4}" srcId="{C8B191D0-413C-410C-A09A-6881EEAA6147}" destId="{1343DA72-1B20-42D2-A242-1E1B4A4A314D}" srcOrd="0" destOrd="0" parTransId="{DCE9C034-133D-424D-AE05-6A29AB9CFB04}" sibTransId="{252FFFF9-369F-4A70-9219-616D1C404270}"/>
    <dgm:cxn modelId="{BF9E61E6-DD1A-401D-9E44-9826BE3194C9}" srcId="{4D791AFE-97F8-42A6-B7F2-2F2C2F01E775}" destId="{7BFD6201-E19A-415C-A45E-34F28D6DF0C4}" srcOrd="2" destOrd="0" parTransId="{6B517287-FCE2-420F-83F4-FB05B0997B21}" sibTransId="{A95A82A4-0397-410A-B7BE-0D58DB74F658}"/>
    <dgm:cxn modelId="{33EDB7A9-107C-4224-8D29-D8EFBE0BD323}" type="presOf" srcId="{B5EF6C01-F507-4F10-B9D2-5E501277D9B4}" destId="{9B7BE200-86A8-4EC3-BF65-C1DD5444F560}" srcOrd="0" destOrd="0" presId="urn:microsoft.com/office/officeart/2005/8/layout/hierarchy4"/>
    <dgm:cxn modelId="{376EAA54-0BD1-455F-819B-27140592DDE9}" srcId="{1343DA72-1B20-42D2-A242-1E1B4A4A314D}" destId="{B5EF6C01-F507-4F10-B9D2-5E501277D9B4}" srcOrd="1" destOrd="0" parTransId="{AB00F7A4-213F-4F52-9840-169CD0974B5A}" sibTransId="{3A1D0DE8-A5FB-42BF-A77B-09D40D2E0974}"/>
    <dgm:cxn modelId="{752D1E5C-7548-4FD4-92A2-C2284A6CD83D}" type="presOf" srcId="{9A4E5F6E-8051-41FF-8F5E-DAB0774129AF}" destId="{0C77D1C6-FC17-4785-9FC2-8391A0FD0950}" srcOrd="0" destOrd="0" presId="urn:microsoft.com/office/officeart/2005/8/layout/hierarchy4"/>
    <dgm:cxn modelId="{3AC18915-0F67-416E-945C-B761B6AE5B00}" type="presOf" srcId="{9CC6D0D6-CC38-4F50-90CC-6CDC7FFFB48B}" destId="{9D05C8A2-7447-48C8-8103-17A68105CF4A}" srcOrd="0" destOrd="0" presId="urn:microsoft.com/office/officeart/2005/8/layout/hierarchy4"/>
    <dgm:cxn modelId="{2818A0C3-8BCA-4716-9D1D-3120CEF51D4B}" type="presOf" srcId="{4D791AFE-97F8-42A6-B7F2-2F2C2F01E775}" destId="{A74D5792-3FBD-4360-99D6-AFA8A612B55F}" srcOrd="0" destOrd="0" presId="urn:microsoft.com/office/officeart/2005/8/layout/hierarchy4"/>
    <dgm:cxn modelId="{A46509B5-350A-493C-8F7D-A7573DDAD92F}" type="presOf" srcId="{909BEC25-A3E6-4012-903C-A58EF4F3CB50}" destId="{B629D802-CA29-4FA1-8348-AF3C9F6D2BD0}" srcOrd="0" destOrd="0" presId="urn:microsoft.com/office/officeart/2005/8/layout/hierarchy4"/>
    <dgm:cxn modelId="{90C43CBB-725F-4D01-8916-DB0415B23EF6}" type="presOf" srcId="{7BFD6201-E19A-415C-A45E-34F28D6DF0C4}" destId="{FC1E0591-8EF6-41D0-A25C-63E93C8BC49C}" srcOrd="0" destOrd="0" presId="urn:microsoft.com/office/officeart/2005/8/layout/hierarchy4"/>
    <dgm:cxn modelId="{EF7EF6BF-791B-41FB-A335-1E75B4388827}" type="presOf" srcId="{8D7279C8-F29B-4F65-824F-7481778A6777}" destId="{6C81A4F4-7A23-400B-AC03-CD6163FE47FE}" srcOrd="0" destOrd="0" presId="urn:microsoft.com/office/officeart/2005/8/layout/hierarchy4"/>
    <dgm:cxn modelId="{5A508B9C-4F81-47B3-9DEC-AEA24601DCCE}" type="presOf" srcId="{B909A0F6-D1FF-46E8-A832-9EB789A5E513}" destId="{9A25B6DA-9E08-40E9-82CA-F383B6BACF81}" srcOrd="0" destOrd="0" presId="urn:microsoft.com/office/officeart/2005/8/layout/hierarchy4"/>
    <dgm:cxn modelId="{C7D65F5C-F7D8-4A6C-ACE2-F1C49D9C4E36}" type="presOf" srcId="{DA7A2644-EDBB-4376-A024-D52B0B8F4EF2}" destId="{0A41418E-B012-4ED6-A2BD-F7A899405C9A}" srcOrd="0" destOrd="0" presId="urn:microsoft.com/office/officeart/2005/8/layout/hierarchy4"/>
    <dgm:cxn modelId="{3FD5ECAE-3379-4EDC-AAFB-8AFFDCE246C2}" type="presParOf" srcId="{6C81A4F4-7A23-400B-AC03-CD6163FE47FE}" destId="{CE981801-4816-4DF8-A6C4-75201EFD9B31}" srcOrd="0" destOrd="0" presId="urn:microsoft.com/office/officeart/2005/8/layout/hierarchy4"/>
    <dgm:cxn modelId="{41737A8C-B862-4C4B-A34B-6E596BE6E0C2}" type="presParOf" srcId="{CE981801-4816-4DF8-A6C4-75201EFD9B31}" destId="{5E6EDB36-7F7D-4754-AC4A-DD605B4D652E}" srcOrd="0" destOrd="0" presId="urn:microsoft.com/office/officeart/2005/8/layout/hierarchy4"/>
    <dgm:cxn modelId="{4A867406-A70E-4798-B411-4C288F38EC33}" type="presParOf" srcId="{CE981801-4816-4DF8-A6C4-75201EFD9B31}" destId="{BA492341-47D5-4061-9DE8-C959C55FEE62}" srcOrd="1" destOrd="0" presId="urn:microsoft.com/office/officeart/2005/8/layout/hierarchy4"/>
    <dgm:cxn modelId="{6C38064E-9619-4716-81C8-BD20CBA50A45}" type="presParOf" srcId="{CE981801-4816-4DF8-A6C4-75201EFD9B31}" destId="{36678DE1-842C-4480-823A-9E3F7EF1805A}" srcOrd="2" destOrd="0" presId="urn:microsoft.com/office/officeart/2005/8/layout/hierarchy4"/>
    <dgm:cxn modelId="{3A000509-D045-4477-B45C-1ABA37CE41DA}" type="presParOf" srcId="{36678DE1-842C-4480-823A-9E3F7EF1805A}" destId="{AD80E787-D628-4968-8973-0D021A6979F3}" srcOrd="0" destOrd="0" presId="urn:microsoft.com/office/officeart/2005/8/layout/hierarchy4"/>
    <dgm:cxn modelId="{1E7FBA92-2B52-454E-9C11-FFA75B1F738B}" type="presParOf" srcId="{AD80E787-D628-4968-8973-0D021A6979F3}" destId="{36835858-7A78-4676-ADC2-5842B46DD40F}" srcOrd="0" destOrd="0" presId="urn:microsoft.com/office/officeart/2005/8/layout/hierarchy4"/>
    <dgm:cxn modelId="{76694515-D7BA-4125-B11A-685B381AB170}" type="presParOf" srcId="{AD80E787-D628-4968-8973-0D021A6979F3}" destId="{ADE4D9EE-E441-4345-A20E-BB604F7A54F7}" srcOrd="1" destOrd="0" presId="urn:microsoft.com/office/officeart/2005/8/layout/hierarchy4"/>
    <dgm:cxn modelId="{E7765492-4F57-4772-80F5-48F7B0A7C4D8}" type="presParOf" srcId="{AD80E787-D628-4968-8973-0D021A6979F3}" destId="{9A7E6F7F-E215-4BD4-B15C-6C15D9A30C67}" srcOrd="2" destOrd="0" presId="urn:microsoft.com/office/officeart/2005/8/layout/hierarchy4"/>
    <dgm:cxn modelId="{22DB22D5-4673-4299-84A4-FDB029C907F5}" type="presParOf" srcId="{9A7E6F7F-E215-4BD4-B15C-6C15D9A30C67}" destId="{E242658E-F665-4B5B-9246-645342C09F69}" srcOrd="0" destOrd="0" presId="urn:microsoft.com/office/officeart/2005/8/layout/hierarchy4"/>
    <dgm:cxn modelId="{7E694B7A-73EF-4C2C-A561-88F26F13C226}" type="presParOf" srcId="{E242658E-F665-4B5B-9246-645342C09F69}" destId="{A74D5792-3FBD-4360-99D6-AFA8A612B55F}" srcOrd="0" destOrd="0" presId="urn:microsoft.com/office/officeart/2005/8/layout/hierarchy4"/>
    <dgm:cxn modelId="{D3A6BB0B-F5F5-46B9-B08D-218B254556CD}" type="presParOf" srcId="{E242658E-F665-4B5B-9246-645342C09F69}" destId="{0FDE523F-16D7-4F39-B0B6-55AFDAC01A99}" srcOrd="1" destOrd="0" presId="urn:microsoft.com/office/officeart/2005/8/layout/hierarchy4"/>
    <dgm:cxn modelId="{C0803EA3-5D59-4B8F-BAF9-A0BF72B370C2}" type="presParOf" srcId="{E242658E-F665-4B5B-9246-645342C09F69}" destId="{ABE49500-800B-40DC-98C1-036D8C05C0F9}" srcOrd="2" destOrd="0" presId="urn:microsoft.com/office/officeart/2005/8/layout/hierarchy4"/>
    <dgm:cxn modelId="{E3422657-E968-4389-B39B-45C4A5DF1910}" type="presParOf" srcId="{ABE49500-800B-40DC-98C1-036D8C05C0F9}" destId="{8B34A968-AC95-4FDF-ADAD-C4A96549AEB0}" srcOrd="0" destOrd="0" presId="urn:microsoft.com/office/officeart/2005/8/layout/hierarchy4"/>
    <dgm:cxn modelId="{B5240CA1-3EE9-4902-AA45-4C67963475EC}" type="presParOf" srcId="{8B34A968-AC95-4FDF-ADAD-C4A96549AEB0}" destId="{0A41418E-B012-4ED6-A2BD-F7A899405C9A}" srcOrd="0" destOrd="0" presId="urn:microsoft.com/office/officeart/2005/8/layout/hierarchy4"/>
    <dgm:cxn modelId="{3645EA9D-43CD-46BA-818F-630075DFA3D3}" type="presParOf" srcId="{8B34A968-AC95-4FDF-ADAD-C4A96549AEB0}" destId="{0C72952B-1025-45E7-96FB-2ABEC60D99BF}" srcOrd="1" destOrd="0" presId="urn:microsoft.com/office/officeart/2005/8/layout/hierarchy4"/>
    <dgm:cxn modelId="{0EBB2F99-2B7A-40CD-840E-6A25280AE417}" type="presParOf" srcId="{ABE49500-800B-40DC-98C1-036D8C05C0F9}" destId="{277CE111-2398-4B17-9B14-18294983F953}" srcOrd="1" destOrd="0" presId="urn:microsoft.com/office/officeart/2005/8/layout/hierarchy4"/>
    <dgm:cxn modelId="{969CB6E7-3ED8-4DA6-9A32-2A4EF370F7CD}" type="presParOf" srcId="{ABE49500-800B-40DC-98C1-036D8C05C0F9}" destId="{4E47EB09-7A46-47EC-AFE8-42815CA6825F}" srcOrd="2" destOrd="0" presId="urn:microsoft.com/office/officeart/2005/8/layout/hierarchy4"/>
    <dgm:cxn modelId="{0129F2B0-FFA6-41FB-94BC-82FAAAD6BD9B}" type="presParOf" srcId="{4E47EB09-7A46-47EC-AFE8-42815CA6825F}" destId="{9D05C8A2-7447-48C8-8103-17A68105CF4A}" srcOrd="0" destOrd="0" presId="urn:microsoft.com/office/officeart/2005/8/layout/hierarchy4"/>
    <dgm:cxn modelId="{09D34F2A-7499-43E6-AFD6-1A0C350AC1F3}" type="presParOf" srcId="{4E47EB09-7A46-47EC-AFE8-42815CA6825F}" destId="{50C8673A-F6AD-4B8E-926A-A608BD91FF21}" srcOrd="1" destOrd="0" presId="urn:microsoft.com/office/officeart/2005/8/layout/hierarchy4"/>
    <dgm:cxn modelId="{B7AD556C-5AA2-4694-83A0-7FD7918E04FD}" type="presParOf" srcId="{ABE49500-800B-40DC-98C1-036D8C05C0F9}" destId="{C6C2C1BA-2D54-45ED-8648-30B9599E6F3C}" srcOrd="3" destOrd="0" presId="urn:microsoft.com/office/officeart/2005/8/layout/hierarchy4"/>
    <dgm:cxn modelId="{9406B555-57E8-4B5F-B9A6-A45EDBCC3460}" type="presParOf" srcId="{ABE49500-800B-40DC-98C1-036D8C05C0F9}" destId="{6F9102B8-D7F5-410D-B4BE-D89252EC8558}" srcOrd="4" destOrd="0" presId="urn:microsoft.com/office/officeart/2005/8/layout/hierarchy4"/>
    <dgm:cxn modelId="{B0C5FFE9-C2FB-4CA9-856B-A81D02FB3EC9}" type="presParOf" srcId="{6F9102B8-D7F5-410D-B4BE-D89252EC8558}" destId="{FC1E0591-8EF6-41D0-A25C-63E93C8BC49C}" srcOrd="0" destOrd="0" presId="urn:microsoft.com/office/officeart/2005/8/layout/hierarchy4"/>
    <dgm:cxn modelId="{89289596-0B20-4380-9D83-0EEF168B01FE}" type="presParOf" srcId="{6F9102B8-D7F5-410D-B4BE-D89252EC8558}" destId="{2C16432A-8462-4D2A-8BD2-03852DC28B50}" srcOrd="1" destOrd="0" presId="urn:microsoft.com/office/officeart/2005/8/layout/hierarchy4"/>
    <dgm:cxn modelId="{F14D435A-F586-4C31-8AFB-8A63BCCDD480}" type="presParOf" srcId="{9A7E6F7F-E215-4BD4-B15C-6C15D9A30C67}" destId="{79C4B8C9-E580-4BC7-A195-8BB04FA2FB90}" srcOrd="1" destOrd="0" presId="urn:microsoft.com/office/officeart/2005/8/layout/hierarchy4"/>
    <dgm:cxn modelId="{EEB53A78-DC7A-48B0-B2C5-AE2A8CC0105C}" type="presParOf" srcId="{9A7E6F7F-E215-4BD4-B15C-6C15D9A30C67}" destId="{96B4C097-0A3E-4241-85D5-952F4C93CAE8}" srcOrd="2" destOrd="0" presId="urn:microsoft.com/office/officeart/2005/8/layout/hierarchy4"/>
    <dgm:cxn modelId="{86F6B28F-548C-4EA1-AA55-E4414528A7D6}" type="presParOf" srcId="{96B4C097-0A3E-4241-85D5-952F4C93CAE8}" destId="{9B7BE200-86A8-4EC3-BF65-C1DD5444F560}" srcOrd="0" destOrd="0" presId="urn:microsoft.com/office/officeart/2005/8/layout/hierarchy4"/>
    <dgm:cxn modelId="{288F026C-82EF-4144-A4A1-CD69B9F61F71}" type="presParOf" srcId="{96B4C097-0A3E-4241-85D5-952F4C93CAE8}" destId="{F4E08D04-1B15-4833-B31B-E048DBED15C0}" srcOrd="1" destOrd="0" presId="urn:microsoft.com/office/officeart/2005/8/layout/hierarchy4"/>
    <dgm:cxn modelId="{672509F3-5241-4891-8956-E8AB4E28CC32}" type="presParOf" srcId="{96B4C097-0A3E-4241-85D5-952F4C93CAE8}" destId="{35930753-73AE-429A-8E1D-E6096F7720BB}" srcOrd="2" destOrd="0" presId="urn:microsoft.com/office/officeart/2005/8/layout/hierarchy4"/>
    <dgm:cxn modelId="{2DF11234-7FDC-4A95-9B60-71D0FC35E33A}" type="presParOf" srcId="{35930753-73AE-429A-8E1D-E6096F7720BB}" destId="{5D739093-C750-498A-A22E-49DDE3493605}" srcOrd="0" destOrd="0" presId="urn:microsoft.com/office/officeart/2005/8/layout/hierarchy4"/>
    <dgm:cxn modelId="{569165D1-3818-44E7-943B-45EFD3D4D50C}" type="presParOf" srcId="{5D739093-C750-498A-A22E-49DDE3493605}" destId="{B629D802-CA29-4FA1-8348-AF3C9F6D2BD0}" srcOrd="0" destOrd="0" presId="urn:microsoft.com/office/officeart/2005/8/layout/hierarchy4"/>
    <dgm:cxn modelId="{43DBCC3C-3D99-4991-9BAF-6C05233CA51D}" type="presParOf" srcId="{5D739093-C750-498A-A22E-49DDE3493605}" destId="{00FEF525-1810-444E-B510-CBE11B789A14}" srcOrd="1" destOrd="0" presId="urn:microsoft.com/office/officeart/2005/8/layout/hierarchy4"/>
    <dgm:cxn modelId="{52D203BD-9BF8-4AF1-97D9-FFC040540261}" type="presParOf" srcId="{35930753-73AE-429A-8E1D-E6096F7720BB}" destId="{57081FC0-704A-4748-BA33-3B5CFD662992}" srcOrd="1" destOrd="0" presId="urn:microsoft.com/office/officeart/2005/8/layout/hierarchy4"/>
    <dgm:cxn modelId="{A9FDC720-2F4B-43CA-984B-9AC0069FD7FB}" type="presParOf" srcId="{35930753-73AE-429A-8E1D-E6096F7720BB}" destId="{4A9439E8-DAA8-4EBC-AC66-7EF1E3906928}" srcOrd="2" destOrd="0" presId="urn:microsoft.com/office/officeart/2005/8/layout/hierarchy4"/>
    <dgm:cxn modelId="{C851D7AA-69E0-47FE-98E7-30F19BDADDA6}" type="presParOf" srcId="{4A9439E8-DAA8-4EBC-AC66-7EF1E3906928}" destId="{9A25B6DA-9E08-40E9-82CA-F383B6BACF81}" srcOrd="0" destOrd="0" presId="urn:microsoft.com/office/officeart/2005/8/layout/hierarchy4"/>
    <dgm:cxn modelId="{ACF5FEE2-9200-46FA-AFEB-99D46D85A607}" type="presParOf" srcId="{4A9439E8-DAA8-4EBC-AC66-7EF1E3906928}" destId="{1955212C-8070-49C4-9AD1-9487E6B0FEE0}" srcOrd="1" destOrd="0" presId="urn:microsoft.com/office/officeart/2005/8/layout/hierarchy4"/>
    <dgm:cxn modelId="{9559FB28-9059-47A8-9734-5D2C23784025}" type="presParOf" srcId="{35930753-73AE-429A-8E1D-E6096F7720BB}" destId="{A6B2D5DC-8013-4CF0-B5A9-BABC399A4CAB}" srcOrd="3" destOrd="0" presId="urn:microsoft.com/office/officeart/2005/8/layout/hierarchy4"/>
    <dgm:cxn modelId="{D0AC0BA5-23B8-41EF-B91E-C323CEA1A752}" type="presParOf" srcId="{35930753-73AE-429A-8E1D-E6096F7720BB}" destId="{4BFB00C3-ECEB-4881-9E7E-44BD389F8CB2}" srcOrd="4" destOrd="0" presId="urn:microsoft.com/office/officeart/2005/8/layout/hierarchy4"/>
    <dgm:cxn modelId="{8E27CDA0-2B1D-491C-A8F4-CE3DE66349FF}" type="presParOf" srcId="{4BFB00C3-ECEB-4881-9E7E-44BD389F8CB2}" destId="{0C77D1C6-FC17-4785-9FC2-8391A0FD0950}" srcOrd="0" destOrd="0" presId="urn:microsoft.com/office/officeart/2005/8/layout/hierarchy4"/>
    <dgm:cxn modelId="{CBFA4C9C-67EE-4BC9-B350-A8CDDC007D46}" type="presParOf" srcId="{4BFB00C3-ECEB-4881-9E7E-44BD389F8CB2}" destId="{D91B6678-8A1D-4CB8-8DFE-D129DE13591F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2EC3B87-6CDF-44E2-A2D1-15E9AA25D1DD}" type="doc">
      <dgm:prSet loTypeId="urn:microsoft.com/office/officeart/2005/8/layout/vList2" loCatId="list" qsTypeId="urn:microsoft.com/office/officeart/2005/8/quickstyle/3d7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F142324-028E-4656-B659-C6DCA959D8A7}">
      <dgm:prSet phldrT="[文本]" custT="1"/>
      <dgm:spPr>
        <a:solidFill>
          <a:srgbClr val="8497B0"/>
        </a:solidFill>
        <a:ln>
          <a:solidFill>
            <a:srgbClr val="8497B0"/>
          </a:solidFill>
        </a:ln>
      </dgm:spPr>
      <dgm:t>
        <a:bodyPr/>
        <a:lstStyle/>
        <a:p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一种元素</a:t>
          </a:r>
          <a:endParaRPr lang="zh-CN" altLang="en-US" sz="2000" b="1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3D775448-6CFF-48DE-8DCE-079D68483586}" type="parTrans" cxnId="{057F7E92-5BA0-44AC-AA81-35CDE337A6E1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62BA016D-8739-4BC6-A204-2B136383EE9F}" type="sibTrans" cxnId="{057F7E92-5BA0-44AC-AA81-35CDE337A6E1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CBD2305F-69A5-43C2-B205-3B7FFFC0FF49}">
      <dgm:prSet phldrT="[文本]" custT="1"/>
      <dgm:spPr/>
      <dgm:t>
        <a:bodyPr anchor="ctr"/>
        <a:lstStyle/>
        <a:p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双原子分子居多：</a:t>
          </a:r>
          <a:r>
            <a: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O</a:t>
          </a:r>
          <a:r>
            <a:rPr lang="en-US" altLang="zh-CN" sz="2000" b="1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2</a:t>
          </a:r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、</a:t>
          </a:r>
          <a:r>
            <a: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H</a:t>
          </a:r>
          <a:r>
            <a:rPr lang="en-US" altLang="zh-CN" sz="2000" b="1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2</a:t>
          </a:r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、</a:t>
          </a:r>
          <a:r>
            <a: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O</a:t>
          </a:r>
          <a:r>
            <a:rPr lang="en-US" altLang="zh-CN" sz="2000" b="1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3</a:t>
          </a:r>
          <a:endParaRPr lang="zh-CN" altLang="en-US" sz="2000" b="1" baseline="-25000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9B367827-1514-48F9-BA11-DFA314364722}" type="parTrans" cxnId="{C2E05AC3-8C25-431F-B610-76CD876FC106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25978519-D2CF-42A0-A436-1F53B8753648}" type="sibTrans" cxnId="{C2E05AC3-8C25-431F-B610-76CD876FC106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D3D15192-AFF2-4C85-8A7F-281CDB74A2FB}" type="pres">
      <dgm:prSet presAssocID="{22EC3B87-6CDF-44E2-A2D1-15E9AA25D1DD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01351C0-00F1-4539-A5BA-7BA654597067}" type="pres">
      <dgm:prSet presAssocID="{4F142324-028E-4656-B659-C6DCA959D8A7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83C4279-7816-4C3F-8D99-7C3733446349}" type="pres">
      <dgm:prSet presAssocID="{4F142324-028E-4656-B659-C6DCA959D8A7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2E05AC3-8C25-431F-B610-76CD876FC106}" srcId="{4F142324-028E-4656-B659-C6DCA959D8A7}" destId="{CBD2305F-69A5-43C2-B205-3B7FFFC0FF49}" srcOrd="0" destOrd="0" parTransId="{9B367827-1514-48F9-BA11-DFA314364722}" sibTransId="{25978519-D2CF-42A0-A436-1F53B8753648}"/>
    <dgm:cxn modelId="{2BCEEBCA-AB0C-448F-8FE5-A6057BC859CD}" type="presOf" srcId="{22EC3B87-6CDF-44E2-A2D1-15E9AA25D1DD}" destId="{D3D15192-AFF2-4C85-8A7F-281CDB74A2FB}" srcOrd="0" destOrd="0" presId="urn:microsoft.com/office/officeart/2005/8/layout/vList2"/>
    <dgm:cxn modelId="{D1BD0A05-4205-4ADC-9B1E-1FF18FCB9782}" type="presOf" srcId="{CBD2305F-69A5-43C2-B205-3B7FFFC0FF49}" destId="{783C4279-7816-4C3F-8D99-7C3733446349}" srcOrd="0" destOrd="0" presId="urn:microsoft.com/office/officeart/2005/8/layout/vList2"/>
    <dgm:cxn modelId="{3E329638-59B6-4297-87F4-B59BB2FEA990}" type="presOf" srcId="{4F142324-028E-4656-B659-C6DCA959D8A7}" destId="{801351C0-00F1-4539-A5BA-7BA654597067}" srcOrd="0" destOrd="0" presId="urn:microsoft.com/office/officeart/2005/8/layout/vList2"/>
    <dgm:cxn modelId="{057F7E92-5BA0-44AC-AA81-35CDE337A6E1}" srcId="{22EC3B87-6CDF-44E2-A2D1-15E9AA25D1DD}" destId="{4F142324-028E-4656-B659-C6DCA959D8A7}" srcOrd="0" destOrd="0" parTransId="{3D775448-6CFF-48DE-8DCE-079D68483586}" sibTransId="{62BA016D-8739-4BC6-A204-2B136383EE9F}"/>
    <dgm:cxn modelId="{A60D6BB5-1BA0-4E7F-8020-838811609AC0}" type="presParOf" srcId="{D3D15192-AFF2-4C85-8A7F-281CDB74A2FB}" destId="{801351C0-00F1-4539-A5BA-7BA654597067}" srcOrd="0" destOrd="0" presId="urn:microsoft.com/office/officeart/2005/8/layout/vList2"/>
    <dgm:cxn modelId="{E1F372C1-E841-4AA4-B01B-B0830AAD26C6}" type="presParOf" srcId="{D3D15192-AFF2-4C85-8A7F-281CDB74A2FB}" destId="{783C4279-7816-4C3F-8D99-7C3733446349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22EC3B87-6CDF-44E2-A2D1-15E9AA25D1DD}" type="doc">
      <dgm:prSet loTypeId="urn:microsoft.com/office/officeart/2005/8/layout/vList2" loCatId="list" qsTypeId="urn:microsoft.com/office/officeart/2005/8/quickstyle/3d7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F142324-028E-4656-B659-C6DCA959D8A7}">
      <dgm:prSet phldrT="[文本]" custT="1"/>
      <dgm:spPr>
        <a:solidFill>
          <a:srgbClr val="8497B0"/>
        </a:solidFill>
      </dgm:spPr>
      <dgm:t>
        <a:bodyPr/>
        <a:lstStyle/>
        <a:p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两种及以上元素</a:t>
          </a:r>
          <a:endParaRPr lang="zh-CN" altLang="en-US" sz="2000" b="1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3D775448-6CFF-48DE-8DCE-079D68483586}" type="parTrans" cxnId="{057F7E92-5BA0-44AC-AA81-35CDE337A6E1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62BA016D-8739-4BC6-A204-2B136383EE9F}" type="sibTrans" cxnId="{057F7E92-5BA0-44AC-AA81-35CDE337A6E1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CBD2305F-69A5-43C2-B205-3B7FFFC0FF49}">
      <dgm:prSet phldrT="[文本]" custT="1"/>
      <dgm:spPr/>
      <dgm:t>
        <a:bodyPr anchor="ctr"/>
        <a:lstStyle/>
        <a:p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化合物：：</a:t>
          </a:r>
          <a:r>
            <a: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H</a:t>
          </a:r>
          <a:r>
            <a:rPr lang="en-US" altLang="zh-CN" sz="2000" b="1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2</a:t>
          </a:r>
          <a:r>
            <a: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O</a:t>
          </a:r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、</a:t>
          </a:r>
          <a:r>
            <a: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H</a:t>
          </a:r>
          <a:r>
            <a:rPr lang="en-US" altLang="zh-CN" sz="2000" b="1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2</a:t>
          </a:r>
          <a:r>
            <a:rPr lang="en-US" altLang="zh-CN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SO</a:t>
          </a:r>
          <a:r>
            <a:rPr lang="en-US" altLang="zh-CN" sz="2000" b="1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4</a:t>
          </a:r>
          <a:r>
            <a:rPr lang="zh-CN" altLang="en-US" sz="20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、</a:t>
          </a:r>
          <a:r>
            <a:rPr lang="en-US" altLang="zh-CN" sz="2000" b="1" dirty="0" err="1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NaCl</a:t>
          </a:r>
          <a:endParaRPr lang="zh-CN" altLang="en-US" sz="2000" b="1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9B367827-1514-48F9-BA11-DFA314364722}" type="parTrans" cxnId="{C2E05AC3-8C25-431F-B610-76CD876FC106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25978519-D2CF-42A0-A436-1F53B8753648}" type="sibTrans" cxnId="{C2E05AC3-8C25-431F-B610-76CD876FC106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gm:t>
    </dgm:pt>
    <dgm:pt modelId="{D3D15192-AFF2-4C85-8A7F-281CDB74A2FB}" type="pres">
      <dgm:prSet presAssocID="{22EC3B87-6CDF-44E2-A2D1-15E9AA25D1DD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01351C0-00F1-4539-A5BA-7BA654597067}" type="pres">
      <dgm:prSet presAssocID="{4F142324-028E-4656-B659-C6DCA959D8A7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83C4279-7816-4C3F-8D99-7C3733446349}" type="pres">
      <dgm:prSet presAssocID="{4F142324-028E-4656-B659-C6DCA959D8A7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2E05AC3-8C25-431F-B610-76CD876FC106}" srcId="{4F142324-028E-4656-B659-C6DCA959D8A7}" destId="{CBD2305F-69A5-43C2-B205-3B7FFFC0FF49}" srcOrd="0" destOrd="0" parTransId="{9B367827-1514-48F9-BA11-DFA314364722}" sibTransId="{25978519-D2CF-42A0-A436-1F53B8753648}"/>
    <dgm:cxn modelId="{2BCEEBCA-AB0C-448F-8FE5-A6057BC859CD}" type="presOf" srcId="{22EC3B87-6CDF-44E2-A2D1-15E9AA25D1DD}" destId="{D3D15192-AFF2-4C85-8A7F-281CDB74A2FB}" srcOrd="0" destOrd="0" presId="urn:microsoft.com/office/officeart/2005/8/layout/vList2"/>
    <dgm:cxn modelId="{D1BD0A05-4205-4ADC-9B1E-1FF18FCB9782}" type="presOf" srcId="{CBD2305F-69A5-43C2-B205-3B7FFFC0FF49}" destId="{783C4279-7816-4C3F-8D99-7C3733446349}" srcOrd="0" destOrd="0" presId="urn:microsoft.com/office/officeart/2005/8/layout/vList2"/>
    <dgm:cxn modelId="{3E329638-59B6-4297-87F4-B59BB2FEA990}" type="presOf" srcId="{4F142324-028E-4656-B659-C6DCA959D8A7}" destId="{801351C0-00F1-4539-A5BA-7BA654597067}" srcOrd="0" destOrd="0" presId="urn:microsoft.com/office/officeart/2005/8/layout/vList2"/>
    <dgm:cxn modelId="{057F7E92-5BA0-44AC-AA81-35CDE337A6E1}" srcId="{22EC3B87-6CDF-44E2-A2D1-15E9AA25D1DD}" destId="{4F142324-028E-4656-B659-C6DCA959D8A7}" srcOrd="0" destOrd="0" parTransId="{3D775448-6CFF-48DE-8DCE-079D68483586}" sibTransId="{62BA016D-8739-4BC6-A204-2B136383EE9F}"/>
    <dgm:cxn modelId="{A60D6BB5-1BA0-4E7F-8020-838811609AC0}" type="presParOf" srcId="{D3D15192-AFF2-4C85-8A7F-281CDB74A2FB}" destId="{801351C0-00F1-4539-A5BA-7BA654597067}" srcOrd="0" destOrd="0" presId="urn:microsoft.com/office/officeart/2005/8/layout/vList2"/>
    <dgm:cxn modelId="{E1F372C1-E841-4AA4-B01B-B0830AAD26C6}" type="presParOf" srcId="{D3D15192-AFF2-4C85-8A7F-281CDB74A2FB}" destId="{783C4279-7816-4C3F-8D99-7C3733446349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E0DEF5A-03FB-4F0B-B47F-53007C56D91C}" type="doc">
      <dgm:prSet loTypeId="urn:microsoft.com/office/officeart/2005/8/layout/list1" loCatId="list" qsTypeId="urn:microsoft.com/office/officeart/2005/8/quickstyle/simple5" qsCatId="simple" csTypeId="urn:microsoft.com/office/officeart/2005/8/colors/accent1_4" csCatId="accent1" phldr="1"/>
      <dgm:spPr/>
      <dgm:t>
        <a:bodyPr/>
        <a:lstStyle/>
        <a:p>
          <a:endParaRPr lang="zh-CN" altLang="en-US"/>
        </a:p>
      </dgm:t>
    </dgm:pt>
    <dgm:pt modelId="{FA8959B4-CD1A-4C86-B9A5-9C7BFE7DFA55}">
      <dgm:prSet phldrT="[文本]" custT="1"/>
      <dgm:spPr>
        <a:solidFill>
          <a:srgbClr val="8497B0"/>
        </a:solidFill>
      </dgm:spPr>
      <dgm:t>
        <a:bodyPr/>
        <a:lstStyle/>
        <a:p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电子能级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CCBE2DB0-C58E-4D3B-B22B-527A19EC7789}" type="parTrans" cxnId="{27C53ADE-A39A-46F8-8ECE-B62929DD72D5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AB75F375-48CB-4392-B864-2A24A82F3C56}" type="sibTrans" cxnId="{27C53ADE-A39A-46F8-8ECE-B62929DD72D5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04904C71-3741-4C7A-9CBC-8DCA48720720}">
      <dgm:prSet phldrT="[文本]" custT="1"/>
      <dgm:spPr/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分子中的电子运动状态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E3E6F901-EE7D-4BC2-B38C-CB6C250DF691}" type="parTrans" cxnId="{D8BD408F-94B4-41BE-B689-93273991AA20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33EA84AC-3A9B-4513-8E86-55F72B9B6A44}" type="sibTrans" cxnId="{D8BD408F-94B4-41BE-B689-93273991AA20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67B4FFEF-B8A0-4B2B-AC14-CFB16C305C20}">
      <dgm:prSet phldrT="[文本]" custT="1"/>
      <dgm:spPr>
        <a:solidFill>
          <a:srgbClr val="B8D8D7"/>
        </a:solidFill>
        <a:ln>
          <a:solidFill>
            <a:srgbClr val="B8D8D7"/>
          </a:solidFill>
        </a:ln>
      </dgm:spPr>
      <dgm:t>
        <a:bodyPr/>
        <a:lstStyle/>
        <a:p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振动能级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57B05032-0540-4D72-B444-C8CB61CD6674}" type="parTrans" cxnId="{1FFC67AC-DDC8-4889-A30E-9C11135D1EB2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CF366CE3-6A69-48E4-8B7B-5AB4683B941A}" type="sibTrans" cxnId="{1FFC67AC-DDC8-4889-A30E-9C11135D1EB2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3D3D8CB7-7BF3-4A42-830B-BB8A97AA2F37}">
      <dgm:prSet phldrT="[文本]" custT="1"/>
      <dgm:spPr/>
      <dgm:t>
        <a:bodyPr/>
        <a:lstStyle/>
        <a:p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构成分子的各原子间的振动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C530203F-47B3-4655-9AA9-852CEA794F0B}" type="parTrans" cxnId="{F37153F1-C838-4AB3-BCE8-639C2D3FBC76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EA439827-8B2F-492F-981C-EA4CC0E5A624}" type="sibTrans" cxnId="{F37153F1-C838-4AB3-BCE8-639C2D3FBC76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61D55DDE-3B42-4362-9000-5F16F182FACC}">
      <dgm:prSet phldrT="[文本]" custT="1"/>
      <dgm:spPr/>
      <dgm:t>
        <a:bodyPr/>
        <a:lstStyle/>
        <a:p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近红外（微米）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49893B17-9305-48AB-A3B6-EA8176A552CC}" type="parTrans" cxnId="{4E5C2C38-F47A-44B6-A4EE-2A3A98141C1D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33E453D9-B742-46B0-99FC-7C6F5EDA151B}" type="sibTrans" cxnId="{4E5C2C38-F47A-44B6-A4EE-2A3A98141C1D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DC7F87CF-6650-4AF5-B09A-ED40AC633A3B}">
      <dgm:prSet phldrT="[文本]" custT="1"/>
      <dgm:spPr>
        <a:solidFill>
          <a:srgbClr val="E4EEEF"/>
        </a:solidFill>
        <a:ln>
          <a:solidFill>
            <a:srgbClr val="E4EEEF"/>
          </a:solidFill>
        </a:ln>
      </dgm:spPr>
      <dgm:t>
        <a:bodyPr/>
        <a:lstStyle/>
        <a:p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转动能级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1B5AA961-A873-4ED5-9D6A-70AFF4BA2592}" type="parTrans" cxnId="{C51DE336-B69C-4742-A3D9-991F0CC57F2D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7478001E-EE4E-4CC5-B5BB-338687000D60}" type="sibTrans" cxnId="{C51DE336-B69C-4742-A3D9-991F0CC57F2D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1FEFFA75-D008-437E-B50C-79E39C275EBF}">
      <dgm:prSet phldrT="[文本]" custT="1"/>
      <dgm:spPr/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分子的整体转动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CD03D057-356B-4CD7-A988-1B7A1654F35B}" type="parTrans" cxnId="{EEDD06DD-EBD6-4A02-815E-DDE348377880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B22A7DF6-62AB-4107-BF3E-4144B2B1FA69}" type="sibTrans" cxnId="{EEDD06DD-EBD6-4A02-815E-DDE348377880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1A75B039-78AC-4F33-9B67-168A7DC892E4}">
      <dgm:prSet phldrT="[文本]" custT="1"/>
      <dgm:spPr/>
      <dgm:t>
        <a:bodyPr/>
        <a:lstStyle/>
        <a:p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远红外（毫米</a:t>
          </a:r>
          <a:r>
            <a:rPr lang="en-US" altLang="zh-CN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-</a:t>
          </a:r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厘米）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5A50E7A2-1356-4E93-9F15-6EC1761DB4E0}" type="parTrans" cxnId="{22F17DE4-3F58-4879-8768-8B99BC11BD32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C8CD9DE1-77F1-41F1-8CB7-9560A2EAB349}" type="sibTrans" cxnId="{22F17DE4-3F58-4879-8768-8B99BC11BD32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C8498012-BDF0-468E-8756-31F5C54B53A2}">
      <dgm:prSet phldrT="[文本]" custT="1"/>
      <dgm:spPr/>
      <dgm:t>
        <a:bodyPr/>
        <a:lstStyle/>
        <a:p>
          <a:r>
            <a:rPr lang="zh-CN" altLang="en-US" sz="2000" b="1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可见光和紫外</a:t>
          </a:r>
          <a:endParaRPr lang="zh-CN" altLang="en-US" sz="2000" b="1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3696618B-8935-419C-A89F-429EA51256C7}" type="parTrans" cxnId="{FC8031DF-DD16-4805-A04D-AF2F3CD138D7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E3804A6C-0CB8-4213-AF4A-6171A3664C6B}" type="sibTrans" cxnId="{FC8031DF-DD16-4805-A04D-AF2F3CD138D7}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gm:t>
    </dgm:pt>
    <dgm:pt modelId="{904B0DE2-EDE6-4A0D-97BC-0127A8650A4E}" type="pres">
      <dgm:prSet presAssocID="{8E0DEF5A-03FB-4F0B-B47F-53007C56D91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6400029-79A0-449E-ACF4-F028716C4324}" type="pres">
      <dgm:prSet presAssocID="{FA8959B4-CD1A-4C86-B9A5-9C7BFE7DFA55}" presName="parentLin" presStyleCnt="0"/>
      <dgm:spPr/>
    </dgm:pt>
    <dgm:pt modelId="{2AE9ACAD-3C08-4B20-A908-CDA9592B02C6}" type="pres">
      <dgm:prSet presAssocID="{FA8959B4-CD1A-4C86-B9A5-9C7BFE7DFA55}" presName="parentLeftMargin" presStyleLbl="node1" presStyleIdx="0" presStyleCnt="3"/>
      <dgm:spPr/>
      <dgm:t>
        <a:bodyPr/>
        <a:lstStyle/>
        <a:p>
          <a:endParaRPr lang="zh-CN" altLang="en-US"/>
        </a:p>
      </dgm:t>
    </dgm:pt>
    <dgm:pt modelId="{B573542E-2514-4BC8-B5ED-B346F4DC6A27}" type="pres">
      <dgm:prSet presAssocID="{FA8959B4-CD1A-4C86-B9A5-9C7BFE7DFA55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A5E748F-73EF-4110-98C0-EB554AB761CC}" type="pres">
      <dgm:prSet presAssocID="{FA8959B4-CD1A-4C86-B9A5-9C7BFE7DFA55}" presName="negativeSpace" presStyleCnt="0"/>
      <dgm:spPr/>
    </dgm:pt>
    <dgm:pt modelId="{8AC5B52D-BC87-418D-A146-AE2F927AA289}" type="pres">
      <dgm:prSet presAssocID="{FA8959B4-CD1A-4C86-B9A5-9C7BFE7DFA55}" presName="childText" presStyleLbl="conFgAcc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B64B32-B24F-4BFE-B556-90A44D5D7475}" type="pres">
      <dgm:prSet presAssocID="{AB75F375-48CB-4392-B864-2A24A82F3C56}" presName="spaceBetweenRectangles" presStyleCnt="0"/>
      <dgm:spPr/>
    </dgm:pt>
    <dgm:pt modelId="{280E41A5-6D3D-4AFE-BA96-A22A24158B7B}" type="pres">
      <dgm:prSet presAssocID="{67B4FFEF-B8A0-4B2B-AC14-CFB16C305C20}" presName="parentLin" presStyleCnt="0"/>
      <dgm:spPr/>
    </dgm:pt>
    <dgm:pt modelId="{FDE5AAE6-F24E-47F5-A767-5AEBB1CD0A88}" type="pres">
      <dgm:prSet presAssocID="{67B4FFEF-B8A0-4B2B-AC14-CFB16C305C20}" presName="parentLeftMargin" presStyleLbl="node1" presStyleIdx="0" presStyleCnt="3"/>
      <dgm:spPr/>
      <dgm:t>
        <a:bodyPr/>
        <a:lstStyle/>
        <a:p>
          <a:endParaRPr lang="zh-CN" altLang="en-US"/>
        </a:p>
      </dgm:t>
    </dgm:pt>
    <dgm:pt modelId="{5CAA9D76-1C09-4913-80DC-9132DC70FED1}" type="pres">
      <dgm:prSet presAssocID="{67B4FFEF-B8A0-4B2B-AC14-CFB16C305C20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22ADF6B-0D64-45FA-8F83-D2510BDBB56B}" type="pres">
      <dgm:prSet presAssocID="{67B4FFEF-B8A0-4B2B-AC14-CFB16C305C20}" presName="negativeSpace" presStyleCnt="0"/>
      <dgm:spPr/>
    </dgm:pt>
    <dgm:pt modelId="{173A9357-C07F-4B13-9333-E2A2C55426EE}" type="pres">
      <dgm:prSet presAssocID="{67B4FFEF-B8A0-4B2B-AC14-CFB16C305C20}" presName="childText" presStyleLbl="conFgAcc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C6C11FD-37BB-460C-B0BC-983607097627}" type="pres">
      <dgm:prSet presAssocID="{CF366CE3-6A69-48E4-8B7B-5AB4683B941A}" presName="spaceBetweenRectangles" presStyleCnt="0"/>
      <dgm:spPr/>
    </dgm:pt>
    <dgm:pt modelId="{64A0BB6E-9CEA-4911-B00F-29619E293081}" type="pres">
      <dgm:prSet presAssocID="{DC7F87CF-6650-4AF5-B09A-ED40AC633A3B}" presName="parentLin" presStyleCnt="0"/>
      <dgm:spPr/>
    </dgm:pt>
    <dgm:pt modelId="{4D1D14B8-8B31-4AD4-AAC2-6A1A682594BD}" type="pres">
      <dgm:prSet presAssocID="{DC7F87CF-6650-4AF5-B09A-ED40AC633A3B}" presName="parentLeftMargin" presStyleLbl="node1" presStyleIdx="1" presStyleCnt="3"/>
      <dgm:spPr/>
      <dgm:t>
        <a:bodyPr/>
        <a:lstStyle/>
        <a:p>
          <a:endParaRPr lang="zh-CN" altLang="en-US"/>
        </a:p>
      </dgm:t>
    </dgm:pt>
    <dgm:pt modelId="{3AE48F2A-A25E-45C5-ACA8-4D7B861C793E}" type="pres">
      <dgm:prSet presAssocID="{DC7F87CF-6650-4AF5-B09A-ED40AC633A3B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B7D9559-7305-4A21-9C3A-68E776B2CFC4}" type="pres">
      <dgm:prSet presAssocID="{DC7F87CF-6650-4AF5-B09A-ED40AC633A3B}" presName="negativeSpace" presStyleCnt="0"/>
      <dgm:spPr/>
    </dgm:pt>
    <dgm:pt modelId="{9396DBF3-194C-4FF8-9760-DCE423A9C1A4}" type="pres">
      <dgm:prSet presAssocID="{DC7F87CF-6650-4AF5-B09A-ED40AC633A3B}" presName="childText" presStyleLbl="conFg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FFC67AC-DDC8-4889-A30E-9C11135D1EB2}" srcId="{8E0DEF5A-03FB-4F0B-B47F-53007C56D91C}" destId="{67B4FFEF-B8A0-4B2B-AC14-CFB16C305C20}" srcOrd="1" destOrd="0" parTransId="{57B05032-0540-4D72-B444-C8CB61CD6674}" sibTransId="{CF366CE3-6A69-48E4-8B7B-5AB4683B941A}"/>
    <dgm:cxn modelId="{AE3DC9DC-F158-4A40-A5E4-DE05EBBB6CEE}" type="presOf" srcId="{1A75B039-78AC-4F33-9B67-168A7DC892E4}" destId="{9396DBF3-194C-4FF8-9760-DCE423A9C1A4}" srcOrd="0" destOrd="1" presId="urn:microsoft.com/office/officeart/2005/8/layout/list1"/>
    <dgm:cxn modelId="{BAF87CE7-DA62-4645-8244-1E58D1357AC8}" type="presOf" srcId="{FA8959B4-CD1A-4C86-B9A5-9C7BFE7DFA55}" destId="{2AE9ACAD-3C08-4B20-A908-CDA9592B02C6}" srcOrd="0" destOrd="0" presId="urn:microsoft.com/office/officeart/2005/8/layout/list1"/>
    <dgm:cxn modelId="{27C53ADE-A39A-46F8-8ECE-B62929DD72D5}" srcId="{8E0DEF5A-03FB-4F0B-B47F-53007C56D91C}" destId="{FA8959B4-CD1A-4C86-B9A5-9C7BFE7DFA55}" srcOrd="0" destOrd="0" parTransId="{CCBE2DB0-C58E-4D3B-B22B-527A19EC7789}" sibTransId="{AB75F375-48CB-4392-B864-2A24A82F3C56}"/>
    <dgm:cxn modelId="{97054971-1621-487A-90E3-634DA56A075F}" type="presOf" srcId="{C8498012-BDF0-468E-8756-31F5C54B53A2}" destId="{8AC5B52D-BC87-418D-A146-AE2F927AA289}" srcOrd="0" destOrd="1" presId="urn:microsoft.com/office/officeart/2005/8/layout/list1"/>
    <dgm:cxn modelId="{C0C8C279-3B37-4680-A4F6-C2820A0D9026}" type="presOf" srcId="{DC7F87CF-6650-4AF5-B09A-ED40AC633A3B}" destId="{3AE48F2A-A25E-45C5-ACA8-4D7B861C793E}" srcOrd="1" destOrd="0" presId="urn:microsoft.com/office/officeart/2005/8/layout/list1"/>
    <dgm:cxn modelId="{D87EDEFF-321B-49CE-8340-4388926732CE}" type="presOf" srcId="{04904C71-3741-4C7A-9CBC-8DCA48720720}" destId="{8AC5B52D-BC87-418D-A146-AE2F927AA289}" srcOrd="0" destOrd="0" presId="urn:microsoft.com/office/officeart/2005/8/layout/list1"/>
    <dgm:cxn modelId="{22F17DE4-3F58-4879-8768-8B99BC11BD32}" srcId="{DC7F87CF-6650-4AF5-B09A-ED40AC633A3B}" destId="{1A75B039-78AC-4F33-9B67-168A7DC892E4}" srcOrd="1" destOrd="0" parTransId="{5A50E7A2-1356-4E93-9F15-6EC1761DB4E0}" sibTransId="{C8CD9DE1-77F1-41F1-8CB7-9560A2EAB349}"/>
    <dgm:cxn modelId="{0434F6FA-5EA7-4D54-937B-29850E055793}" type="presOf" srcId="{1FEFFA75-D008-437E-B50C-79E39C275EBF}" destId="{9396DBF3-194C-4FF8-9760-DCE423A9C1A4}" srcOrd="0" destOrd="0" presId="urn:microsoft.com/office/officeart/2005/8/layout/list1"/>
    <dgm:cxn modelId="{F37153F1-C838-4AB3-BCE8-639C2D3FBC76}" srcId="{67B4FFEF-B8A0-4B2B-AC14-CFB16C305C20}" destId="{3D3D8CB7-7BF3-4A42-830B-BB8A97AA2F37}" srcOrd="0" destOrd="0" parTransId="{C530203F-47B3-4655-9AA9-852CEA794F0B}" sibTransId="{EA439827-8B2F-492F-981C-EA4CC0E5A624}"/>
    <dgm:cxn modelId="{D8BD408F-94B4-41BE-B689-93273991AA20}" srcId="{FA8959B4-CD1A-4C86-B9A5-9C7BFE7DFA55}" destId="{04904C71-3741-4C7A-9CBC-8DCA48720720}" srcOrd="0" destOrd="0" parTransId="{E3E6F901-EE7D-4BC2-B38C-CB6C250DF691}" sibTransId="{33EA84AC-3A9B-4513-8E86-55F72B9B6A44}"/>
    <dgm:cxn modelId="{48C49631-0F5D-4D03-817F-14DB21CBD0D3}" type="presOf" srcId="{61D55DDE-3B42-4362-9000-5F16F182FACC}" destId="{173A9357-C07F-4B13-9333-E2A2C55426EE}" srcOrd="0" destOrd="1" presId="urn:microsoft.com/office/officeart/2005/8/layout/list1"/>
    <dgm:cxn modelId="{3B90AC36-6D2E-4C17-8054-E44B22C58217}" type="presOf" srcId="{67B4FFEF-B8A0-4B2B-AC14-CFB16C305C20}" destId="{FDE5AAE6-F24E-47F5-A767-5AEBB1CD0A88}" srcOrd="0" destOrd="0" presId="urn:microsoft.com/office/officeart/2005/8/layout/list1"/>
    <dgm:cxn modelId="{CF871F00-87F9-44F7-B107-CF8E901B48E9}" type="presOf" srcId="{DC7F87CF-6650-4AF5-B09A-ED40AC633A3B}" destId="{4D1D14B8-8B31-4AD4-AAC2-6A1A682594BD}" srcOrd="0" destOrd="0" presId="urn:microsoft.com/office/officeart/2005/8/layout/list1"/>
    <dgm:cxn modelId="{F1F5C3EE-FC9D-46D8-B1C9-37F8226626A6}" type="presOf" srcId="{FA8959B4-CD1A-4C86-B9A5-9C7BFE7DFA55}" destId="{B573542E-2514-4BC8-B5ED-B346F4DC6A27}" srcOrd="1" destOrd="0" presId="urn:microsoft.com/office/officeart/2005/8/layout/list1"/>
    <dgm:cxn modelId="{FA4CC6AC-431F-48DF-9D83-54BAEB4A74A5}" type="presOf" srcId="{3D3D8CB7-7BF3-4A42-830B-BB8A97AA2F37}" destId="{173A9357-C07F-4B13-9333-E2A2C55426EE}" srcOrd="0" destOrd="0" presId="urn:microsoft.com/office/officeart/2005/8/layout/list1"/>
    <dgm:cxn modelId="{FC8031DF-DD16-4805-A04D-AF2F3CD138D7}" srcId="{FA8959B4-CD1A-4C86-B9A5-9C7BFE7DFA55}" destId="{C8498012-BDF0-468E-8756-31F5C54B53A2}" srcOrd="1" destOrd="0" parTransId="{3696618B-8935-419C-A89F-429EA51256C7}" sibTransId="{E3804A6C-0CB8-4213-AF4A-6171A3664C6B}"/>
    <dgm:cxn modelId="{A237C7BC-1B35-47D4-9525-D6763013DCB6}" type="presOf" srcId="{8E0DEF5A-03FB-4F0B-B47F-53007C56D91C}" destId="{904B0DE2-EDE6-4A0D-97BC-0127A8650A4E}" srcOrd="0" destOrd="0" presId="urn:microsoft.com/office/officeart/2005/8/layout/list1"/>
    <dgm:cxn modelId="{4E5C2C38-F47A-44B6-A4EE-2A3A98141C1D}" srcId="{67B4FFEF-B8A0-4B2B-AC14-CFB16C305C20}" destId="{61D55DDE-3B42-4362-9000-5F16F182FACC}" srcOrd="1" destOrd="0" parTransId="{49893B17-9305-48AB-A3B6-EA8176A552CC}" sibTransId="{33E453D9-B742-46B0-99FC-7C6F5EDA151B}"/>
    <dgm:cxn modelId="{C51DE336-B69C-4742-A3D9-991F0CC57F2D}" srcId="{8E0DEF5A-03FB-4F0B-B47F-53007C56D91C}" destId="{DC7F87CF-6650-4AF5-B09A-ED40AC633A3B}" srcOrd="2" destOrd="0" parTransId="{1B5AA961-A873-4ED5-9D6A-70AFF4BA2592}" sibTransId="{7478001E-EE4E-4CC5-B5BB-338687000D60}"/>
    <dgm:cxn modelId="{D13D6860-11BF-418B-A0C1-F5CE3C38D7B3}" type="presOf" srcId="{67B4FFEF-B8A0-4B2B-AC14-CFB16C305C20}" destId="{5CAA9D76-1C09-4913-80DC-9132DC70FED1}" srcOrd="1" destOrd="0" presId="urn:microsoft.com/office/officeart/2005/8/layout/list1"/>
    <dgm:cxn modelId="{EEDD06DD-EBD6-4A02-815E-DDE348377880}" srcId="{DC7F87CF-6650-4AF5-B09A-ED40AC633A3B}" destId="{1FEFFA75-D008-437E-B50C-79E39C275EBF}" srcOrd="0" destOrd="0" parTransId="{CD03D057-356B-4CD7-A988-1B7A1654F35B}" sibTransId="{B22A7DF6-62AB-4107-BF3E-4144B2B1FA69}"/>
    <dgm:cxn modelId="{6C02E66C-8DEF-4412-BFD4-4B603C90F556}" type="presParOf" srcId="{904B0DE2-EDE6-4A0D-97BC-0127A8650A4E}" destId="{B6400029-79A0-449E-ACF4-F028716C4324}" srcOrd="0" destOrd="0" presId="urn:microsoft.com/office/officeart/2005/8/layout/list1"/>
    <dgm:cxn modelId="{5AF583E2-06BA-4E4F-A8A6-C92D98CE3CDF}" type="presParOf" srcId="{B6400029-79A0-449E-ACF4-F028716C4324}" destId="{2AE9ACAD-3C08-4B20-A908-CDA9592B02C6}" srcOrd="0" destOrd="0" presId="urn:microsoft.com/office/officeart/2005/8/layout/list1"/>
    <dgm:cxn modelId="{648891D3-0D9C-4F1B-A00F-7A592ED4D9A8}" type="presParOf" srcId="{B6400029-79A0-449E-ACF4-F028716C4324}" destId="{B573542E-2514-4BC8-B5ED-B346F4DC6A27}" srcOrd="1" destOrd="0" presId="urn:microsoft.com/office/officeart/2005/8/layout/list1"/>
    <dgm:cxn modelId="{436EB78C-4D8E-42DA-8ABA-03ABB3AED53C}" type="presParOf" srcId="{904B0DE2-EDE6-4A0D-97BC-0127A8650A4E}" destId="{BA5E748F-73EF-4110-98C0-EB554AB761CC}" srcOrd="1" destOrd="0" presId="urn:microsoft.com/office/officeart/2005/8/layout/list1"/>
    <dgm:cxn modelId="{B417F66E-9BCE-443E-B818-86D898C97A9F}" type="presParOf" srcId="{904B0DE2-EDE6-4A0D-97BC-0127A8650A4E}" destId="{8AC5B52D-BC87-418D-A146-AE2F927AA289}" srcOrd="2" destOrd="0" presId="urn:microsoft.com/office/officeart/2005/8/layout/list1"/>
    <dgm:cxn modelId="{81EFFFCC-DF0F-4912-9F96-8C5DE0ACC9D7}" type="presParOf" srcId="{904B0DE2-EDE6-4A0D-97BC-0127A8650A4E}" destId="{0AB64B32-B24F-4BFE-B556-90A44D5D7475}" srcOrd="3" destOrd="0" presId="urn:microsoft.com/office/officeart/2005/8/layout/list1"/>
    <dgm:cxn modelId="{51FEF041-8E8F-4BBB-AA03-F3144FFBFA9A}" type="presParOf" srcId="{904B0DE2-EDE6-4A0D-97BC-0127A8650A4E}" destId="{280E41A5-6D3D-4AFE-BA96-A22A24158B7B}" srcOrd="4" destOrd="0" presId="urn:microsoft.com/office/officeart/2005/8/layout/list1"/>
    <dgm:cxn modelId="{E376565F-D52E-45E3-B2AF-948452A2FC52}" type="presParOf" srcId="{280E41A5-6D3D-4AFE-BA96-A22A24158B7B}" destId="{FDE5AAE6-F24E-47F5-A767-5AEBB1CD0A88}" srcOrd="0" destOrd="0" presId="urn:microsoft.com/office/officeart/2005/8/layout/list1"/>
    <dgm:cxn modelId="{1CE72004-5421-4EEC-8020-8AED419AE24B}" type="presParOf" srcId="{280E41A5-6D3D-4AFE-BA96-A22A24158B7B}" destId="{5CAA9D76-1C09-4913-80DC-9132DC70FED1}" srcOrd="1" destOrd="0" presId="urn:microsoft.com/office/officeart/2005/8/layout/list1"/>
    <dgm:cxn modelId="{7546DDA2-0014-443A-946B-D71E54EB9509}" type="presParOf" srcId="{904B0DE2-EDE6-4A0D-97BC-0127A8650A4E}" destId="{522ADF6B-0D64-45FA-8F83-D2510BDBB56B}" srcOrd="5" destOrd="0" presId="urn:microsoft.com/office/officeart/2005/8/layout/list1"/>
    <dgm:cxn modelId="{6FC45E2C-8C21-42C4-A0B3-FA6170444602}" type="presParOf" srcId="{904B0DE2-EDE6-4A0D-97BC-0127A8650A4E}" destId="{173A9357-C07F-4B13-9333-E2A2C55426EE}" srcOrd="6" destOrd="0" presId="urn:microsoft.com/office/officeart/2005/8/layout/list1"/>
    <dgm:cxn modelId="{01A2275C-83BA-4499-8BE8-DF04AC1969FB}" type="presParOf" srcId="{904B0DE2-EDE6-4A0D-97BC-0127A8650A4E}" destId="{9C6C11FD-37BB-460C-B0BC-983607097627}" srcOrd="7" destOrd="0" presId="urn:microsoft.com/office/officeart/2005/8/layout/list1"/>
    <dgm:cxn modelId="{3BC987DB-4AC1-4751-8EE8-DE4A39B0E4CF}" type="presParOf" srcId="{904B0DE2-EDE6-4A0D-97BC-0127A8650A4E}" destId="{64A0BB6E-9CEA-4911-B00F-29619E293081}" srcOrd="8" destOrd="0" presId="urn:microsoft.com/office/officeart/2005/8/layout/list1"/>
    <dgm:cxn modelId="{DDF36FD4-FE0C-4D9A-9E76-33CD13288347}" type="presParOf" srcId="{64A0BB6E-9CEA-4911-B00F-29619E293081}" destId="{4D1D14B8-8B31-4AD4-AAC2-6A1A682594BD}" srcOrd="0" destOrd="0" presId="urn:microsoft.com/office/officeart/2005/8/layout/list1"/>
    <dgm:cxn modelId="{A3525339-6B27-475A-9ED9-70C615E20699}" type="presParOf" srcId="{64A0BB6E-9CEA-4911-B00F-29619E293081}" destId="{3AE48F2A-A25E-45C5-ACA8-4D7B861C793E}" srcOrd="1" destOrd="0" presId="urn:microsoft.com/office/officeart/2005/8/layout/list1"/>
    <dgm:cxn modelId="{B9FBFB4A-2EAA-43A5-9BDE-1FD4A47DA7CC}" type="presParOf" srcId="{904B0DE2-EDE6-4A0D-97BC-0127A8650A4E}" destId="{FB7D9559-7305-4A21-9C3A-68E776B2CFC4}" srcOrd="9" destOrd="0" presId="urn:microsoft.com/office/officeart/2005/8/layout/list1"/>
    <dgm:cxn modelId="{B8B91DEF-F2DF-4175-8B73-49731A52469F}" type="presParOf" srcId="{904B0DE2-EDE6-4A0D-97BC-0127A8650A4E}" destId="{9396DBF3-194C-4FF8-9760-DCE423A9C1A4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1351C0-00F1-4539-A5BA-7BA654597067}">
      <dsp:nvSpPr>
        <dsp:cNvPr id="0" name=""/>
        <dsp:cNvSpPr/>
      </dsp:nvSpPr>
      <dsp:spPr>
        <a:xfrm>
          <a:off x="0" y="11879"/>
          <a:ext cx="4134470" cy="617760"/>
        </a:xfrm>
        <a:prstGeom prst="roundRect">
          <a:avLst/>
        </a:prstGeom>
        <a:solidFill>
          <a:srgbClr val="8497B0"/>
        </a:solidFill>
        <a:ln>
          <a:solidFill>
            <a:srgbClr val="B8D8D7"/>
          </a:solidFill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一种原子</a:t>
          </a:r>
          <a:endParaRPr lang="zh-CN" altLang="en-US" sz="2000" b="1" kern="1200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sp:txBody>
      <dsp:txXfrm>
        <a:off x="30157" y="42036"/>
        <a:ext cx="4074156" cy="557446"/>
      </dsp:txXfrm>
    </dsp:sp>
    <dsp:sp modelId="{783C4279-7816-4C3F-8D99-7C3733446349}">
      <dsp:nvSpPr>
        <dsp:cNvPr id="0" name=""/>
        <dsp:cNvSpPr/>
      </dsp:nvSpPr>
      <dsp:spPr>
        <a:xfrm>
          <a:off x="0" y="629639"/>
          <a:ext cx="4134470" cy="5464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1269" tIns="25400" rIns="142240" bIns="254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单原子分子：惰性气体</a:t>
          </a:r>
          <a:endParaRPr lang="zh-CN" altLang="en-US" sz="2000" b="1" kern="1200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sp:txBody>
      <dsp:txXfrm>
        <a:off x="0" y="629639"/>
        <a:ext cx="4134470" cy="54648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6EDB36-7F7D-4754-AC4A-DD605B4D652E}">
      <dsp:nvSpPr>
        <dsp:cNvPr id="0" name=""/>
        <dsp:cNvSpPr/>
      </dsp:nvSpPr>
      <dsp:spPr>
        <a:xfrm>
          <a:off x="645" y="738"/>
          <a:ext cx="3094324" cy="610456"/>
        </a:xfrm>
        <a:prstGeom prst="roundRect">
          <a:avLst>
            <a:gd name="adj" fmla="val 10000"/>
          </a:avLst>
        </a:prstGeom>
        <a:solidFill>
          <a:schemeClr val="accent1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化学键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18525" y="18618"/>
        <a:ext cx="3058564" cy="574696"/>
      </dsp:txXfrm>
    </dsp:sp>
    <dsp:sp modelId="{36835858-7A78-4676-ADC2-5842B46DD40F}">
      <dsp:nvSpPr>
        <dsp:cNvPr id="0" name=""/>
        <dsp:cNvSpPr/>
      </dsp:nvSpPr>
      <dsp:spPr>
        <a:xfrm>
          <a:off x="238115" y="705490"/>
          <a:ext cx="2619384" cy="588034"/>
        </a:xfrm>
        <a:prstGeom prst="roundRect">
          <a:avLst>
            <a:gd name="adj" fmla="val 10000"/>
          </a:avLst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价电子重新分配方式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55338" y="722713"/>
        <a:ext cx="2584938" cy="553588"/>
      </dsp:txXfrm>
    </dsp:sp>
    <dsp:sp modelId="{A74D5792-3FBD-4360-99D6-AFA8A612B55F}">
      <dsp:nvSpPr>
        <dsp:cNvPr id="0" name=""/>
        <dsp:cNvSpPr/>
      </dsp:nvSpPr>
      <dsp:spPr>
        <a:xfrm>
          <a:off x="8185" y="1387820"/>
          <a:ext cx="1529067" cy="675536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强相互作用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7971" y="1407606"/>
        <a:ext cx="1489495" cy="635964"/>
      </dsp:txXfrm>
    </dsp:sp>
    <dsp:sp modelId="{0A41418E-B012-4ED6-A2BD-F7A899405C9A}">
      <dsp:nvSpPr>
        <dsp:cNvPr id="0" name=""/>
        <dsp:cNvSpPr/>
      </dsp:nvSpPr>
      <dsp:spPr>
        <a:xfrm>
          <a:off x="8185" y="2157652"/>
          <a:ext cx="502651" cy="2574355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离子键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2907" y="2172374"/>
        <a:ext cx="473207" cy="2544911"/>
      </dsp:txXfrm>
    </dsp:sp>
    <dsp:sp modelId="{9D05C8A2-7447-48C8-8103-17A68105CF4A}">
      <dsp:nvSpPr>
        <dsp:cNvPr id="0" name=""/>
        <dsp:cNvSpPr/>
      </dsp:nvSpPr>
      <dsp:spPr>
        <a:xfrm>
          <a:off x="521392" y="2157652"/>
          <a:ext cx="502651" cy="2574355"/>
        </a:xfrm>
        <a:prstGeom prst="roundRect">
          <a:avLst>
            <a:gd name="adj" fmla="val 10000"/>
          </a:avLst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共价键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536114" y="2172374"/>
        <a:ext cx="473207" cy="2544911"/>
      </dsp:txXfrm>
    </dsp:sp>
    <dsp:sp modelId="{FC1E0591-8EF6-41D0-A25C-63E93C8BC49C}">
      <dsp:nvSpPr>
        <dsp:cNvPr id="0" name=""/>
        <dsp:cNvSpPr/>
      </dsp:nvSpPr>
      <dsp:spPr>
        <a:xfrm>
          <a:off x="1034600" y="2157652"/>
          <a:ext cx="502651" cy="2574355"/>
        </a:xfrm>
        <a:prstGeom prst="roundRect">
          <a:avLst>
            <a:gd name="adj" fmla="val 10000"/>
          </a:avLst>
        </a:prstGeom>
        <a:solidFill>
          <a:schemeClr val="accent6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金属键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1049322" y="2172374"/>
        <a:ext cx="473207" cy="2544911"/>
      </dsp:txXfrm>
    </dsp:sp>
    <dsp:sp modelId="{9B7BE200-86A8-4EC3-BF65-C1DD5444F560}">
      <dsp:nvSpPr>
        <dsp:cNvPr id="0" name=""/>
        <dsp:cNvSpPr/>
      </dsp:nvSpPr>
      <dsp:spPr>
        <a:xfrm>
          <a:off x="1558363" y="1387820"/>
          <a:ext cx="1529067" cy="675536"/>
        </a:xfrm>
        <a:prstGeom prst="roundRect">
          <a:avLst>
            <a:gd name="adj" fmla="val 10000"/>
          </a:avLst>
        </a:prstGeom>
        <a:solidFill>
          <a:srgbClr val="FFC000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弱相互作用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1578149" y="1407606"/>
        <a:ext cx="1489495" cy="635964"/>
      </dsp:txXfrm>
    </dsp:sp>
    <dsp:sp modelId="{B629D802-CA29-4FA1-8348-AF3C9F6D2BD0}">
      <dsp:nvSpPr>
        <dsp:cNvPr id="0" name=""/>
        <dsp:cNvSpPr/>
      </dsp:nvSpPr>
      <dsp:spPr>
        <a:xfrm>
          <a:off x="1558363" y="2157652"/>
          <a:ext cx="502651" cy="2574355"/>
        </a:xfrm>
        <a:prstGeom prst="roundRect">
          <a:avLst>
            <a:gd name="adj" fmla="val 10000"/>
          </a:avLst>
        </a:prstGeom>
        <a:solidFill>
          <a:schemeClr val="accent4">
            <a:lumMod val="60000"/>
            <a:lumOff val="4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氢键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1573085" y="2172374"/>
        <a:ext cx="473207" cy="2544911"/>
      </dsp:txXfrm>
    </dsp:sp>
    <dsp:sp modelId="{9A25B6DA-9E08-40E9-82CA-F383B6BACF81}">
      <dsp:nvSpPr>
        <dsp:cNvPr id="0" name=""/>
        <dsp:cNvSpPr/>
      </dsp:nvSpPr>
      <dsp:spPr>
        <a:xfrm>
          <a:off x="2071571" y="2157652"/>
          <a:ext cx="502651" cy="2574355"/>
        </a:xfrm>
        <a:prstGeom prst="roundRect">
          <a:avLst>
            <a:gd name="adj" fmla="val 10000"/>
          </a:avLst>
        </a:prstGeom>
        <a:solidFill>
          <a:schemeClr val="accent4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范德瓦尔斯键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086293" y="2172374"/>
        <a:ext cx="473207" cy="2544911"/>
      </dsp:txXfrm>
    </dsp:sp>
    <dsp:sp modelId="{0C77D1C6-FC17-4785-9FC2-8391A0FD0950}">
      <dsp:nvSpPr>
        <dsp:cNvPr id="0" name=""/>
        <dsp:cNvSpPr/>
      </dsp:nvSpPr>
      <dsp:spPr>
        <a:xfrm>
          <a:off x="2584778" y="2157652"/>
          <a:ext cx="502651" cy="2574355"/>
        </a:xfrm>
        <a:prstGeom prst="roundRect">
          <a:avLst>
            <a:gd name="adj" fmla="val 10000"/>
          </a:avLst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……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599500" y="2172374"/>
        <a:ext cx="473207" cy="254491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1351C0-00F1-4539-A5BA-7BA654597067}">
      <dsp:nvSpPr>
        <dsp:cNvPr id="0" name=""/>
        <dsp:cNvSpPr/>
      </dsp:nvSpPr>
      <dsp:spPr>
        <a:xfrm>
          <a:off x="0" y="11879"/>
          <a:ext cx="4134470" cy="617760"/>
        </a:xfrm>
        <a:prstGeom prst="roundRect">
          <a:avLst/>
        </a:prstGeom>
        <a:solidFill>
          <a:srgbClr val="8497B0"/>
        </a:solidFill>
        <a:ln>
          <a:solidFill>
            <a:srgbClr val="8497B0"/>
          </a:solidFill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一种元素</a:t>
          </a:r>
          <a:endParaRPr lang="zh-CN" altLang="en-US" sz="2000" b="1" kern="1200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sp:txBody>
      <dsp:txXfrm>
        <a:off x="30157" y="42036"/>
        <a:ext cx="4074156" cy="557446"/>
      </dsp:txXfrm>
    </dsp:sp>
    <dsp:sp modelId="{783C4279-7816-4C3F-8D99-7C3733446349}">
      <dsp:nvSpPr>
        <dsp:cNvPr id="0" name=""/>
        <dsp:cNvSpPr/>
      </dsp:nvSpPr>
      <dsp:spPr>
        <a:xfrm>
          <a:off x="0" y="629639"/>
          <a:ext cx="4134470" cy="5464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1269" tIns="25400" rIns="142240" bIns="254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双原子分子居多：</a:t>
          </a:r>
          <a:r>
            <a:rPr lang="en-US" altLang="zh-CN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O</a:t>
          </a:r>
          <a:r>
            <a:rPr lang="en-US" altLang="zh-CN" sz="2000" b="1" kern="1200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2</a:t>
          </a: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、</a:t>
          </a:r>
          <a:r>
            <a:rPr lang="en-US" altLang="zh-CN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H</a:t>
          </a:r>
          <a:r>
            <a:rPr lang="en-US" altLang="zh-CN" sz="2000" b="1" kern="1200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2</a:t>
          </a: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、</a:t>
          </a:r>
          <a:r>
            <a:rPr lang="en-US" altLang="zh-CN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O</a:t>
          </a:r>
          <a:r>
            <a:rPr lang="en-US" altLang="zh-CN" sz="2000" b="1" kern="1200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3</a:t>
          </a:r>
          <a:endParaRPr lang="zh-CN" altLang="en-US" sz="2000" b="1" kern="1200" baseline="-25000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sp:txBody>
      <dsp:txXfrm>
        <a:off x="0" y="629639"/>
        <a:ext cx="4134470" cy="54648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1351C0-00F1-4539-A5BA-7BA654597067}">
      <dsp:nvSpPr>
        <dsp:cNvPr id="0" name=""/>
        <dsp:cNvSpPr/>
      </dsp:nvSpPr>
      <dsp:spPr>
        <a:xfrm>
          <a:off x="0" y="11879"/>
          <a:ext cx="4134470" cy="617760"/>
        </a:xfrm>
        <a:prstGeom prst="roundRect">
          <a:avLst/>
        </a:prstGeom>
        <a:solidFill>
          <a:srgbClr val="8497B0"/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两种及以上元素</a:t>
          </a:r>
          <a:endParaRPr lang="zh-CN" altLang="en-US" sz="2000" b="1" kern="1200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sp:txBody>
      <dsp:txXfrm>
        <a:off x="30157" y="42036"/>
        <a:ext cx="4074156" cy="557446"/>
      </dsp:txXfrm>
    </dsp:sp>
    <dsp:sp modelId="{783C4279-7816-4C3F-8D99-7C3733446349}">
      <dsp:nvSpPr>
        <dsp:cNvPr id="0" name=""/>
        <dsp:cNvSpPr/>
      </dsp:nvSpPr>
      <dsp:spPr>
        <a:xfrm>
          <a:off x="0" y="629639"/>
          <a:ext cx="4134470" cy="5464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1269" tIns="25400" rIns="142240" bIns="254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化合物：：</a:t>
          </a:r>
          <a:r>
            <a:rPr lang="en-US" altLang="zh-CN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H</a:t>
          </a:r>
          <a:r>
            <a:rPr lang="en-US" altLang="zh-CN" sz="2000" b="1" kern="1200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2</a:t>
          </a:r>
          <a:r>
            <a:rPr lang="en-US" altLang="zh-CN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O</a:t>
          </a: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、</a:t>
          </a:r>
          <a:r>
            <a:rPr lang="en-US" altLang="zh-CN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H</a:t>
          </a:r>
          <a:r>
            <a:rPr lang="en-US" altLang="zh-CN" sz="2000" b="1" kern="1200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2</a:t>
          </a:r>
          <a:r>
            <a:rPr lang="en-US" altLang="zh-CN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SO</a:t>
          </a:r>
          <a:r>
            <a:rPr lang="en-US" altLang="zh-CN" sz="2000" b="1" kern="1200" baseline="-25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4</a:t>
          </a:r>
          <a:r>
            <a:rPr lang="zh-CN" altLang="en-US" sz="2000" b="1" kern="12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、</a:t>
          </a:r>
          <a:r>
            <a:rPr lang="en-US" altLang="zh-CN" sz="2000" b="1" kern="1200" dirty="0" err="1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rPr>
            <a:t>NaCl</a:t>
          </a:r>
          <a:endParaRPr lang="zh-CN" altLang="en-US" sz="2000" b="1" kern="1200" dirty="0">
            <a:latin typeface="Times New Roman" panose="02020603050405020304" pitchFamily="18" charset="0"/>
            <a:ea typeface="方正新书宋简体" panose="03000509000000000000" pitchFamily="65" charset="-122"/>
            <a:cs typeface="Times New Roman" panose="02020603050405020304" pitchFamily="18" charset="0"/>
          </a:endParaRPr>
        </a:p>
      </dsp:txBody>
      <dsp:txXfrm>
        <a:off x="0" y="629639"/>
        <a:ext cx="4134470" cy="54648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AC5B52D-BC87-418D-A146-AE2F927AA289}">
      <dsp:nvSpPr>
        <dsp:cNvPr id="0" name=""/>
        <dsp:cNvSpPr/>
      </dsp:nvSpPr>
      <dsp:spPr>
        <a:xfrm>
          <a:off x="0" y="190379"/>
          <a:ext cx="4204924" cy="1096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26349" tIns="249936" rIns="326349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分子中的电子运动状态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可见光和紫外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0" y="190379"/>
        <a:ext cx="4204924" cy="1096200"/>
      </dsp:txXfrm>
    </dsp:sp>
    <dsp:sp modelId="{B573542E-2514-4BC8-B5ED-B346F4DC6A27}">
      <dsp:nvSpPr>
        <dsp:cNvPr id="0" name=""/>
        <dsp:cNvSpPr/>
      </dsp:nvSpPr>
      <dsp:spPr>
        <a:xfrm>
          <a:off x="210246" y="13259"/>
          <a:ext cx="2943446" cy="354240"/>
        </a:xfrm>
        <a:prstGeom prst="roundRect">
          <a:avLst/>
        </a:prstGeom>
        <a:solidFill>
          <a:srgbClr val="8497B0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1255" tIns="0" rIns="111255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电子能级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27539" y="30552"/>
        <a:ext cx="2908860" cy="319654"/>
      </dsp:txXfrm>
    </dsp:sp>
    <dsp:sp modelId="{173A9357-C07F-4B13-9333-E2A2C55426EE}">
      <dsp:nvSpPr>
        <dsp:cNvPr id="0" name=""/>
        <dsp:cNvSpPr/>
      </dsp:nvSpPr>
      <dsp:spPr>
        <a:xfrm>
          <a:off x="0" y="1528500"/>
          <a:ext cx="4204924" cy="1096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shade val="50000"/>
              <a:hueOff val="222839"/>
              <a:satOff val="5970"/>
              <a:lumOff val="26302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26349" tIns="249936" rIns="326349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构成分子的各原子间的振动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近红外（微米）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0" y="1528500"/>
        <a:ext cx="4204924" cy="1096200"/>
      </dsp:txXfrm>
    </dsp:sp>
    <dsp:sp modelId="{5CAA9D76-1C09-4913-80DC-9132DC70FED1}">
      <dsp:nvSpPr>
        <dsp:cNvPr id="0" name=""/>
        <dsp:cNvSpPr/>
      </dsp:nvSpPr>
      <dsp:spPr>
        <a:xfrm>
          <a:off x="210246" y="1351380"/>
          <a:ext cx="2943446" cy="354240"/>
        </a:xfrm>
        <a:prstGeom prst="roundRect">
          <a:avLst/>
        </a:prstGeom>
        <a:solidFill>
          <a:srgbClr val="B8D8D7"/>
        </a:solidFill>
        <a:ln>
          <a:solidFill>
            <a:srgbClr val="B8D8D7"/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1255" tIns="0" rIns="111255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振动能级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27539" y="1368673"/>
        <a:ext cx="2908860" cy="319654"/>
      </dsp:txXfrm>
    </dsp:sp>
    <dsp:sp modelId="{9396DBF3-194C-4FF8-9760-DCE423A9C1A4}">
      <dsp:nvSpPr>
        <dsp:cNvPr id="0" name=""/>
        <dsp:cNvSpPr/>
      </dsp:nvSpPr>
      <dsp:spPr>
        <a:xfrm>
          <a:off x="0" y="2866620"/>
          <a:ext cx="4204924" cy="1096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shade val="50000"/>
              <a:hueOff val="222839"/>
              <a:satOff val="5970"/>
              <a:lumOff val="26302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26349" tIns="249936" rIns="326349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分子的整体转动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远红外（毫米</a:t>
          </a:r>
          <a:r>
            <a:rPr lang="en-US" altLang="zh-CN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-</a:t>
          </a: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厘米）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0" y="2866620"/>
        <a:ext cx="4204924" cy="1096200"/>
      </dsp:txXfrm>
    </dsp:sp>
    <dsp:sp modelId="{3AE48F2A-A25E-45C5-ACA8-4D7B861C793E}">
      <dsp:nvSpPr>
        <dsp:cNvPr id="0" name=""/>
        <dsp:cNvSpPr/>
      </dsp:nvSpPr>
      <dsp:spPr>
        <a:xfrm>
          <a:off x="210246" y="2689500"/>
          <a:ext cx="2943446" cy="354240"/>
        </a:xfrm>
        <a:prstGeom prst="roundRect">
          <a:avLst/>
        </a:prstGeom>
        <a:solidFill>
          <a:srgbClr val="E4EEEF"/>
        </a:solidFill>
        <a:ln>
          <a:solidFill>
            <a:srgbClr val="E4EEEF"/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1255" tIns="0" rIns="111255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smtClean="0">
              <a:solidFill>
                <a:schemeClr val="tx1"/>
              </a:solidFill>
              <a:latin typeface="方正新书宋简体" panose="03000509000000000000" pitchFamily="65" charset="-122"/>
              <a:ea typeface="方正新书宋简体" panose="03000509000000000000" pitchFamily="65" charset="-122"/>
            </a:rPr>
            <a:t>转动能级</a:t>
          </a:r>
          <a:endParaRPr lang="zh-CN" altLang="en-US" sz="2000" b="1" kern="1200" dirty="0">
            <a:solidFill>
              <a:schemeClr val="tx1"/>
            </a:solidFill>
            <a:latin typeface="方正新书宋简体" panose="03000509000000000000" pitchFamily="65" charset="-122"/>
            <a:ea typeface="方正新书宋简体" panose="03000509000000000000" pitchFamily="65" charset="-122"/>
          </a:endParaRPr>
        </a:p>
      </dsp:txBody>
      <dsp:txXfrm>
        <a:off x="227539" y="2706793"/>
        <a:ext cx="2908860" cy="3196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dirty="0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033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335431" y="478818"/>
            <a:ext cx="9952515" cy="801388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25000"/>
              </a:lnSpc>
              <a:defRPr sz="4200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4172838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55940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6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861494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defRPr>
            </a:lvl1pPr>
            <a:lvl2pPr marL="457194" indent="0" algn="ctr">
              <a:buNone/>
              <a:defRPr sz="2000"/>
            </a:lvl2pPr>
            <a:lvl3pPr marL="914389" indent="0" algn="ctr">
              <a:buNone/>
              <a:defRPr sz="1800"/>
            </a:lvl3pPr>
            <a:lvl4pPr marL="1371583" indent="0" algn="ctr">
              <a:buNone/>
              <a:defRPr sz="1600"/>
            </a:lvl4pPr>
            <a:lvl5pPr marL="1828777" indent="0" algn="ctr">
              <a:buNone/>
              <a:defRPr sz="1600"/>
            </a:lvl5pPr>
            <a:lvl6pPr marL="2285971" indent="0" algn="ctr">
              <a:buNone/>
              <a:defRPr sz="1600"/>
            </a:lvl6pPr>
            <a:lvl7pPr marL="2743167" indent="0" algn="ctr">
              <a:buNone/>
              <a:defRPr sz="1600"/>
            </a:lvl7pPr>
            <a:lvl8pPr marL="3200361" indent="0" algn="ctr">
              <a:buNone/>
              <a:defRPr sz="1600"/>
            </a:lvl8pPr>
            <a:lvl9pPr marL="3657555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7918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683774" y="478818"/>
            <a:ext cx="9952515" cy="801388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00000"/>
              </a:lnSpc>
              <a:defRPr sz="4233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3251830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683774" y="478818"/>
            <a:ext cx="9952515" cy="801388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00000"/>
              </a:lnSpc>
              <a:defRPr sz="4233"/>
            </a:lvl1pPr>
          </a:lstStyle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一级标题</a:t>
            </a:r>
          </a:p>
        </p:txBody>
      </p:sp>
    </p:spTree>
    <p:extLst>
      <p:ext uri="{BB962C8B-B14F-4D97-AF65-F5344CB8AC3E}">
        <p14:creationId xmlns:p14="http://schemas.microsoft.com/office/powerpoint/2010/main" val="1852522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emf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502725"/>
            <a:ext cx="12193200" cy="1800000"/>
          </a:xfrm>
          <a:prstGeom prst="rect">
            <a:avLst/>
          </a:prstGeom>
          <a:solidFill>
            <a:srgbClr val="E4EEEF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690936" y="1456441"/>
            <a:ext cx="2501064" cy="817200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>
            <a:off x="0" y="672083"/>
            <a:ext cx="4837212" cy="540000"/>
          </a:xfrm>
          <a:prstGeom prst="rect">
            <a:avLst/>
          </a:prstGeom>
          <a:solidFill>
            <a:srgbClr val="8497B0"/>
          </a:solidFill>
          <a:ln>
            <a:solidFill>
              <a:srgbClr val="8497B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4335780" y="1015667"/>
            <a:ext cx="785622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0" y="1327409"/>
            <a:ext cx="8985543" cy="525316"/>
          </a:xfrm>
          <a:prstGeom prst="rect">
            <a:avLst/>
          </a:prstGeom>
          <a:solidFill>
            <a:srgbClr val="B8D8D7"/>
          </a:solidFill>
          <a:ln>
            <a:solidFill>
              <a:srgbClr val="B8D8D7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08911" y="1013641"/>
            <a:ext cx="2881494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840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3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/>
        </p:nvGrpSpPr>
        <p:grpSpPr>
          <a:xfrm>
            <a:off x="0" y="135155"/>
            <a:ext cx="12193200" cy="345600"/>
            <a:chOff x="0" y="502725"/>
            <a:chExt cx="12193200" cy="1800000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502725"/>
              <a:ext cx="12193200" cy="1800000"/>
            </a:xfrm>
            <a:prstGeom prst="rect">
              <a:avLst/>
            </a:prstGeom>
            <a:solidFill>
              <a:srgbClr val="E4EEEF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672083"/>
              <a:ext cx="4837212" cy="540000"/>
            </a:xfrm>
            <a:prstGeom prst="rect">
              <a:avLst/>
            </a:prstGeom>
            <a:solidFill>
              <a:srgbClr val="8497B0"/>
            </a:solidFill>
            <a:ln>
              <a:solidFill>
                <a:srgbClr val="8497B0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4335780" y="1015667"/>
              <a:ext cx="7856220" cy="36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>
              <a:off x="0" y="1327407"/>
              <a:ext cx="8985543" cy="525318"/>
            </a:xfrm>
            <a:prstGeom prst="rect">
              <a:avLst/>
            </a:prstGeom>
            <a:solidFill>
              <a:srgbClr val="B8D8D7"/>
            </a:solidFill>
            <a:ln>
              <a:solidFill>
                <a:srgbClr val="B8D8D7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椭圆 9"/>
          <p:cNvSpPr/>
          <p:nvPr userDrawn="1"/>
        </p:nvSpPr>
        <p:spPr>
          <a:xfrm>
            <a:off x="11345391" y="1955"/>
            <a:ext cx="612000" cy="612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/>
          <a:srcRect r="67965"/>
          <a:stretch/>
        </p:blipFill>
        <p:spPr>
          <a:xfrm>
            <a:off x="11369365" y="30570"/>
            <a:ext cx="571476" cy="5661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lum bright="70000" contrast="-70000"/>
          </a:blip>
          <a:stretch>
            <a:fillRect/>
          </a:stretch>
        </p:blipFill>
        <p:spPr>
          <a:xfrm>
            <a:off x="2819507" y="3795623"/>
            <a:ext cx="9372493" cy="3062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077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7" r:id="rId1"/>
  </p:sldLayoutIdLst>
  <p:timing>
    <p:tnLst>
      <p:par>
        <p:cTn id="1" dur="indefinite" restart="never" nodeType="tmRoot"/>
      </p:par>
    </p:tnLst>
  </p:timing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 userDrawn="1"/>
        </p:nvSpPr>
        <p:spPr>
          <a:xfrm>
            <a:off x="0" y="502725"/>
            <a:ext cx="12193200" cy="1800000"/>
          </a:xfrm>
          <a:prstGeom prst="rect">
            <a:avLst/>
          </a:prstGeom>
          <a:solidFill>
            <a:srgbClr val="E4EEEF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690936" y="1456441"/>
            <a:ext cx="2501064" cy="817200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672083"/>
            <a:ext cx="4837212" cy="540000"/>
          </a:xfrm>
          <a:prstGeom prst="rect">
            <a:avLst/>
          </a:prstGeom>
          <a:solidFill>
            <a:srgbClr val="8497B0"/>
          </a:solidFill>
          <a:ln>
            <a:solidFill>
              <a:srgbClr val="8497B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 userDrawn="1"/>
        </p:nvSpPr>
        <p:spPr>
          <a:xfrm>
            <a:off x="4335780" y="1015667"/>
            <a:ext cx="785622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 userDrawn="1"/>
        </p:nvSpPr>
        <p:spPr>
          <a:xfrm>
            <a:off x="0" y="1327409"/>
            <a:ext cx="8985543" cy="525316"/>
          </a:xfrm>
          <a:prstGeom prst="rect">
            <a:avLst/>
          </a:prstGeom>
          <a:solidFill>
            <a:srgbClr val="B8D8D7"/>
          </a:solidFill>
          <a:ln>
            <a:solidFill>
              <a:srgbClr val="B8D8D7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940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1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9690936" y="6040800"/>
            <a:ext cx="2501064" cy="817200"/>
          </a:xfrm>
          <a:prstGeom prst="rect">
            <a:avLst/>
          </a:prstGeom>
        </p:spPr>
      </p:pic>
      <p:grpSp>
        <p:nvGrpSpPr>
          <p:cNvPr id="5" name="组合 4"/>
          <p:cNvGrpSpPr/>
          <p:nvPr userDrawn="1"/>
        </p:nvGrpSpPr>
        <p:grpSpPr>
          <a:xfrm>
            <a:off x="0" y="135155"/>
            <a:ext cx="12193200" cy="345600"/>
            <a:chOff x="0" y="502725"/>
            <a:chExt cx="12193200" cy="1800000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502725"/>
              <a:ext cx="12193200" cy="1800000"/>
            </a:xfrm>
            <a:prstGeom prst="rect">
              <a:avLst/>
            </a:prstGeom>
            <a:solidFill>
              <a:srgbClr val="E4EEEF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672083"/>
              <a:ext cx="4837212" cy="540000"/>
            </a:xfrm>
            <a:prstGeom prst="rect">
              <a:avLst/>
            </a:prstGeom>
            <a:solidFill>
              <a:srgbClr val="8497B0"/>
            </a:solidFill>
            <a:ln>
              <a:solidFill>
                <a:srgbClr val="8497B0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4335780" y="1015667"/>
              <a:ext cx="7856220" cy="36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>
              <a:off x="0" y="1327407"/>
              <a:ext cx="8985543" cy="525318"/>
            </a:xfrm>
            <a:prstGeom prst="rect">
              <a:avLst/>
            </a:prstGeom>
            <a:solidFill>
              <a:srgbClr val="B8D8D7"/>
            </a:solidFill>
            <a:ln>
              <a:solidFill>
                <a:srgbClr val="B8D8D7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椭圆 9"/>
          <p:cNvSpPr/>
          <p:nvPr userDrawn="1"/>
        </p:nvSpPr>
        <p:spPr>
          <a:xfrm>
            <a:off x="11345391" y="1955"/>
            <a:ext cx="612000" cy="612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4"/>
          <a:srcRect r="67965"/>
          <a:stretch/>
        </p:blipFill>
        <p:spPr>
          <a:xfrm>
            <a:off x="11369365" y="30570"/>
            <a:ext cx="571476" cy="56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867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5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/>
        </p:nvGrpSpPr>
        <p:grpSpPr>
          <a:xfrm>
            <a:off x="0" y="135155"/>
            <a:ext cx="12193200" cy="345600"/>
            <a:chOff x="0" y="502725"/>
            <a:chExt cx="12193200" cy="1800000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502725"/>
              <a:ext cx="12193200" cy="1800000"/>
            </a:xfrm>
            <a:prstGeom prst="rect">
              <a:avLst/>
            </a:prstGeom>
            <a:solidFill>
              <a:srgbClr val="E4EEEF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672083"/>
              <a:ext cx="4837212" cy="540000"/>
            </a:xfrm>
            <a:prstGeom prst="rect">
              <a:avLst/>
            </a:prstGeom>
            <a:solidFill>
              <a:srgbClr val="8497B0"/>
            </a:solidFill>
            <a:ln>
              <a:solidFill>
                <a:srgbClr val="8497B0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4335780" y="1015667"/>
              <a:ext cx="7856220" cy="36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>
              <a:off x="0" y="1327407"/>
              <a:ext cx="8985543" cy="525318"/>
            </a:xfrm>
            <a:prstGeom prst="rect">
              <a:avLst/>
            </a:prstGeom>
            <a:solidFill>
              <a:srgbClr val="B8D8D7"/>
            </a:solidFill>
            <a:ln>
              <a:solidFill>
                <a:srgbClr val="B8D8D7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椭圆 9"/>
          <p:cNvSpPr/>
          <p:nvPr userDrawn="1"/>
        </p:nvSpPr>
        <p:spPr>
          <a:xfrm>
            <a:off x="11345391" y="1955"/>
            <a:ext cx="612000" cy="612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/>
          <a:srcRect r="67965"/>
          <a:stretch/>
        </p:blipFill>
        <p:spPr>
          <a:xfrm>
            <a:off x="11369365" y="30570"/>
            <a:ext cx="571476" cy="5661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lum bright="70000" contrast="-70000"/>
          </a:blip>
          <a:stretch>
            <a:fillRect/>
          </a:stretch>
        </p:blipFill>
        <p:spPr>
          <a:xfrm>
            <a:off x="2819507" y="3795623"/>
            <a:ext cx="9372493" cy="3062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31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9" r:id="rId1"/>
  </p:sldLayoutIdLst>
  <p:txStyles>
    <p:titleStyle>
      <a:lvl1pPr algn="l" defTabSz="9143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7" indent="-228597" algn="l" defTabSz="9143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91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86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80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7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69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64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58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52" indent="-228597" algn="l" defTabSz="9143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4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9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3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7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67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1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55" algn="l" defTabSz="914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4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18" Type="http://schemas.openxmlformats.org/officeDocument/2006/relationships/image" Target="../media/image42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2.bin"/><Relationship Id="rId2" Type="http://schemas.microsoft.com/office/2007/relationships/media" Target="../media/media1.mp4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3.gif"/><Relationship Id="rId1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diagramColors" Target="../diagrams/colors2.xml"/><Relationship Id="rId18" Type="http://schemas.openxmlformats.org/officeDocument/2006/relationships/diagramColors" Target="../diagrams/colors3.xml"/><Relationship Id="rId3" Type="http://schemas.openxmlformats.org/officeDocument/2006/relationships/diagramData" Target="../diagrams/data1.xml"/><Relationship Id="rId21" Type="http://schemas.openxmlformats.org/officeDocument/2006/relationships/diagramLayout" Target="../diagrams/layout4.xml"/><Relationship Id="rId7" Type="http://schemas.microsoft.com/office/2007/relationships/diagramDrawing" Target="../diagrams/drawing1.xml"/><Relationship Id="rId12" Type="http://schemas.openxmlformats.org/officeDocument/2006/relationships/diagramQuickStyle" Target="../diagrams/quickStyle2.xml"/><Relationship Id="rId17" Type="http://schemas.openxmlformats.org/officeDocument/2006/relationships/diagramQuickStyle" Target="../diagrams/quickStyle3.xml"/><Relationship Id="rId2" Type="http://schemas.openxmlformats.org/officeDocument/2006/relationships/image" Target="../media/image6.jpeg"/><Relationship Id="rId16" Type="http://schemas.openxmlformats.org/officeDocument/2006/relationships/diagramLayout" Target="../diagrams/layout3.xml"/><Relationship Id="rId20" Type="http://schemas.openxmlformats.org/officeDocument/2006/relationships/diagramData" Target="../diagrams/data4.xml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1.xml"/><Relationship Id="rId11" Type="http://schemas.openxmlformats.org/officeDocument/2006/relationships/diagramLayout" Target="../diagrams/layout2.xml"/><Relationship Id="rId24" Type="http://schemas.microsoft.com/office/2007/relationships/diagramDrawing" Target="../diagrams/drawing4.xml"/><Relationship Id="rId5" Type="http://schemas.openxmlformats.org/officeDocument/2006/relationships/diagramQuickStyle" Target="../diagrams/quickStyle1.xml"/><Relationship Id="rId15" Type="http://schemas.openxmlformats.org/officeDocument/2006/relationships/diagramData" Target="../diagrams/data3.xml"/><Relationship Id="rId23" Type="http://schemas.openxmlformats.org/officeDocument/2006/relationships/diagramColors" Target="../diagrams/colors4.xml"/><Relationship Id="rId10" Type="http://schemas.openxmlformats.org/officeDocument/2006/relationships/diagramData" Target="../diagrams/data2.xml"/><Relationship Id="rId19" Type="http://schemas.microsoft.com/office/2007/relationships/diagramDrawing" Target="../diagrams/drawing3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8.jpeg"/><Relationship Id="rId14" Type="http://schemas.microsoft.com/office/2007/relationships/diagramDrawing" Target="../diagrams/drawing2.xml"/><Relationship Id="rId22" Type="http://schemas.openxmlformats.org/officeDocument/2006/relationships/diagramQuickStyle" Target="../diagrams/quickStyle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&#20998;&#23376;&#36712;&#36947;&#29702;&#35770;.mp4" TargetMode="External"/><Relationship Id="rId2" Type="http://schemas.openxmlformats.org/officeDocument/2006/relationships/hyperlink" Target="C&#30340;&#36712;&#36947;&#26434;&#21270;.mp4" TargetMode="Externa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ctrTitle"/>
          </p:nvPr>
        </p:nvSpPr>
        <p:spPr/>
        <p:txBody>
          <a:bodyPr anchor="ctr"/>
          <a:lstStyle/>
          <a:p>
            <a:pPr algn="dist" eaLnBrk="1" hangingPunct="1">
              <a:lnSpc>
                <a:spcPct val="125000"/>
              </a:lnSpc>
            </a:pPr>
            <a:r>
              <a:rPr lang="zh-CN" altLang="en-US" sz="8800" b="1" dirty="0" smtClean="0">
                <a:latin typeface="华光姚体_CNKI" panose="02000500000000000000" pitchFamily="2" charset="-122"/>
                <a:ea typeface="华光姚体_CNKI" panose="02000500000000000000" pitchFamily="2" charset="-122"/>
              </a:rPr>
              <a:t>近代物理学选讲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华光姚体_CNKI" panose="02000500000000000000" pitchFamily="2" charset="-122"/>
                <a:ea typeface="华光姚体_CNKI" panose="02000500000000000000" pitchFamily="2" charset="-122"/>
              </a:rPr>
              <a:t>应用物理系</a:t>
            </a:r>
            <a:endParaRPr lang="en-US" altLang="zh-CN" sz="2800" b="1" dirty="0" smtClean="0">
              <a:solidFill>
                <a:schemeClr val="tx1"/>
              </a:solidFill>
              <a:latin typeface="华光姚体_CNKI" panose="02000500000000000000" pitchFamily="2" charset="-122"/>
              <a:ea typeface="华光姚体_CNKI" panose="02000500000000000000" pitchFamily="2" charset="-122"/>
            </a:endParaRPr>
          </a:p>
          <a:p>
            <a:pPr algn="ctr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华光姚体_CNKI" panose="02000500000000000000" pitchFamily="2" charset="-122"/>
                <a:ea typeface="华光姚体_CNKI" panose="02000500000000000000" pitchFamily="2" charset="-122"/>
              </a:rPr>
              <a:t>张  辉</a:t>
            </a:r>
            <a:endParaRPr lang="en-US" altLang="zh-CN" sz="2800" b="1" dirty="0" smtClean="0">
              <a:solidFill>
                <a:schemeClr val="tx1"/>
              </a:solidFill>
              <a:latin typeface="华光姚体_CNKI" panose="02000500000000000000" pitchFamily="2" charset="-122"/>
              <a:ea typeface="华光姚体_CNKI" panose="02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87116" y="1284890"/>
            <a:ext cx="3882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8497B0"/>
              </a:buClr>
              <a:buFont typeface="Times New Roman" panose="02020603050405020304" pitchFamily="18" charset="0"/>
              <a:buChar char="►"/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2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的能级和光谱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709976" y="491464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52876" y="1685000"/>
            <a:ext cx="4591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B8D8D7"/>
              </a:buClr>
              <a:buSzPct val="100000"/>
              <a:buFont typeface="Times New Roman" panose="02020603050405020304" pitchFamily="18" charset="0"/>
              <a:buChar char="►"/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2.1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的转动能级和光谱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843292" y="4012326"/>
            <a:ext cx="36615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相邻转动能级差∆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2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Bhc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1)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9847608" y="1170173"/>
            <a:ext cx="2012483" cy="1029654"/>
            <a:chOff x="9314208" y="4036597"/>
            <a:chExt cx="2012483" cy="1029654"/>
          </a:xfrm>
        </p:grpSpPr>
        <p:grpSp>
          <p:nvGrpSpPr>
            <p:cNvPr id="43" name="组合 42"/>
            <p:cNvGrpSpPr/>
            <p:nvPr/>
          </p:nvGrpSpPr>
          <p:grpSpPr>
            <a:xfrm>
              <a:off x="9314208" y="4065471"/>
              <a:ext cx="2012483" cy="1000780"/>
              <a:chOff x="9769002" y="3229461"/>
              <a:chExt cx="2012483" cy="1000780"/>
            </a:xfrm>
          </p:grpSpPr>
          <p:cxnSp>
            <p:nvCxnSpPr>
              <p:cNvPr id="44" name="直接箭头连接符 43"/>
              <p:cNvCxnSpPr/>
              <p:nvPr/>
            </p:nvCxnSpPr>
            <p:spPr>
              <a:xfrm>
                <a:off x="9955729" y="3752555"/>
                <a:ext cx="145203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椭圆 49"/>
              <p:cNvSpPr/>
              <p:nvPr/>
            </p:nvSpPr>
            <p:spPr>
              <a:xfrm>
                <a:off x="9826333" y="3620667"/>
                <a:ext cx="258793" cy="258793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bg1"/>
                </a:solidFill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11278367" y="3620666"/>
                <a:ext cx="258793" cy="258793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bg1"/>
                </a:solidFill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内容占位符 2"/>
              <p:cNvSpPr txBox="1">
                <a:spLocks/>
              </p:cNvSpPr>
              <p:nvPr/>
            </p:nvSpPr>
            <p:spPr bwMode="auto">
              <a:xfrm>
                <a:off x="11215223" y="3234901"/>
                <a:ext cx="566262" cy="43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buNone/>
                </a:pPr>
                <a:r>
                  <a:rPr lang="en-US" altLang="zh-CN" b="1" i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b="1" baseline="-25000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9" name="内容占位符 2"/>
              <p:cNvSpPr txBox="1">
                <a:spLocks/>
              </p:cNvSpPr>
              <p:nvPr/>
            </p:nvSpPr>
            <p:spPr bwMode="auto">
              <a:xfrm>
                <a:off x="9769002" y="3229461"/>
                <a:ext cx="514830" cy="43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buNone/>
                </a:pPr>
                <a:r>
                  <a:rPr lang="en-US" altLang="zh-CN" b="1" i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1</a:t>
                </a:r>
                <a:endParaRPr lang="en-US" altLang="zh-CN" b="1" baseline="-25000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  <a:hlinkClick r:id="" action="ppaction://noaction"/>
                </a:endParaRPr>
              </a:p>
            </p:txBody>
          </p:sp>
          <p:sp>
            <p:nvSpPr>
              <p:cNvPr id="60" name="内容占位符 2"/>
              <p:cNvSpPr txBox="1">
                <a:spLocks/>
              </p:cNvSpPr>
              <p:nvPr/>
            </p:nvSpPr>
            <p:spPr bwMode="auto">
              <a:xfrm>
                <a:off x="10075759" y="3789684"/>
                <a:ext cx="377195" cy="43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buNone/>
                </a:pPr>
                <a:r>
                  <a:rPr lang="en-US" altLang="zh-CN" b="1" i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baseline="-25000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1</a:t>
                </a:r>
                <a:endParaRPr lang="zh-CN" altLang="en-US" b="1" baseline="-250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  <a:hlinkClick r:id="" action="ppaction://noaction"/>
                </a:endParaRPr>
              </a:p>
            </p:txBody>
          </p:sp>
          <p:sp>
            <p:nvSpPr>
              <p:cNvPr id="61" name="内容占位符 2"/>
              <p:cNvSpPr txBox="1">
                <a:spLocks/>
              </p:cNvSpPr>
              <p:nvPr/>
            </p:nvSpPr>
            <p:spPr bwMode="auto">
              <a:xfrm>
                <a:off x="10790536" y="3792091"/>
                <a:ext cx="424687" cy="43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buNone/>
                </a:pPr>
                <a:r>
                  <a:rPr lang="en-US" altLang="zh-CN" b="1" i="1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baseline="-25000" dirty="0" smtClean="0">
                    <a:latin typeface="Times New Roman" panose="02020603050405020304" pitchFamily="18" charset="0"/>
                    <a:ea typeface="方正新书宋简体" panose="03000509000000000000" pitchFamily="65" charset="-122"/>
                    <a:cs typeface="Times New Roman" panose="02020603050405020304" pitchFamily="18" charset="0"/>
                  </a:rPr>
                  <a:t>2</a:t>
                </a:r>
                <a:endParaRPr lang="zh-CN" altLang="en-US" b="1" baseline="-25000" dirty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  <a:hlinkClick r:id="" action="ppaction://noaction"/>
                </a:endParaRPr>
              </a:p>
            </p:txBody>
          </p:sp>
        </p:grpSp>
        <p:cxnSp>
          <p:nvCxnSpPr>
            <p:cNvPr id="77" name="直接连接符 76"/>
            <p:cNvCxnSpPr/>
            <p:nvPr/>
          </p:nvCxnSpPr>
          <p:spPr>
            <a:xfrm>
              <a:off x="10109906" y="4322347"/>
              <a:ext cx="0" cy="56197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左弧形箭头 18"/>
            <p:cNvSpPr/>
            <p:nvPr/>
          </p:nvSpPr>
          <p:spPr>
            <a:xfrm>
              <a:off x="9935493" y="4269964"/>
              <a:ext cx="316124" cy="200025"/>
            </a:xfrm>
            <a:prstGeom prst="curv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10109906" y="4036597"/>
              <a:ext cx="0" cy="32861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文本框 82"/>
          <p:cNvSpPr txBox="1"/>
          <p:nvPr/>
        </p:nvSpPr>
        <p:spPr>
          <a:xfrm>
            <a:off x="666456" y="2197420"/>
            <a:ext cx="46217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体系转动惯量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4" name="文本框 83"/>
          <p:cNvSpPr txBox="1"/>
          <p:nvPr/>
        </p:nvSpPr>
        <p:spPr>
          <a:xfrm>
            <a:off x="666456" y="2709840"/>
            <a:ext cx="2642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质心性质：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endParaRPr lang="en-US" altLang="zh-CN" sz="2000" b="1" baseline="3000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3612700" y="2740618"/>
            <a:ext cx="19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核间距：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endParaRPr lang="en-US" altLang="zh-CN" b="1" baseline="3000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072"/>
              </p:ext>
            </p:extLst>
          </p:nvPr>
        </p:nvGraphicFramePr>
        <p:xfrm>
          <a:off x="5857875" y="2460625"/>
          <a:ext cx="279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71" name="Equation" r:id="rId3" imgW="2793960" imgH="812520" progId="Equation.DSMT4">
                  <p:embed/>
                </p:oleObj>
              </mc:Choice>
              <mc:Fallback>
                <p:oleObj name="Equation" r:id="rId3" imgW="2793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7875" y="2460625"/>
                        <a:ext cx="2794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79914"/>
              </p:ext>
            </p:extLst>
          </p:nvPr>
        </p:nvGraphicFramePr>
        <p:xfrm>
          <a:off x="10371138" y="2422525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72" name="Equation" r:id="rId5" imgW="1600200" imgH="812520" progId="Equation.DSMT4">
                  <p:embed/>
                </p:oleObj>
              </mc:Choice>
              <mc:Fallback>
                <p:oleObj name="Equation" r:id="rId5" imgW="1600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71138" y="2422525"/>
                        <a:ext cx="1600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文本框 88"/>
          <p:cNvSpPr txBox="1"/>
          <p:nvPr/>
        </p:nvSpPr>
        <p:spPr>
          <a:xfrm>
            <a:off x="9005282" y="2666153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约化质量：</a:t>
            </a:r>
            <a:endParaRPr lang="en-US" altLang="zh-CN" sz="2000" b="1" baseline="3000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492166"/>
              </p:ext>
            </p:extLst>
          </p:nvPr>
        </p:nvGraphicFramePr>
        <p:xfrm>
          <a:off x="3396320" y="3325374"/>
          <a:ext cx="142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73" name="Equation" r:id="rId7" imgW="1422360" imgH="736560" progId="Equation.DSMT4">
                  <p:embed/>
                </p:oleObj>
              </mc:Choice>
              <mc:Fallback>
                <p:oleObj name="Equation" r:id="rId7" imgW="1422360" imgH="73656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6320" y="3325374"/>
                        <a:ext cx="1422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文本框 90"/>
          <p:cNvSpPr txBox="1"/>
          <p:nvPr/>
        </p:nvSpPr>
        <p:spPr>
          <a:xfrm>
            <a:off x="709976" y="3530330"/>
            <a:ext cx="2765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子绕质心转动动量：</a:t>
            </a:r>
            <a:endParaRPr lang="en-US" altLang="zh-CN" sz="2000" b="1" baseline="3000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5134130" y="3487335"/>
            <a:ext cx="2292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且转动角动量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I</a:t>
            </a:r>
            <a:r>
              <a:rPr lang="el-GR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ω</a:t>
            </a:r>
            <a:endParaRPr lang="en-US" altLang="zh-CN" sz="2000" b="1" baseline="3000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3308526" y="4380423"/>
            <a:ext cx="3679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转动量子数：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endParaRPr lang="en-US" altLang="zh-CN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27573"/>
              </p:ext>
            </p:extLst>
          </p:nvPr>
        </p:nvGraphicFramePr>
        <p:xfrm>
          <a:off x="773939" y="4129491"/>
          <a:ext cx="220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74" name="Equation" r:id="rId9" imgW="2209680" imgH="850680" progId="Equation.DSMT4">
                  <p:embed/>
                </p:oleObj>
              </mc:Choice>
              <mc:Fallback>
                <p:oleObj name="Equation" r:id="rId9" imgW="22096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939" y="4129491"/>
                        <a:ext cx="2209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84473"/>
              </p:ext>
            </p:extLst>
          </p:nvPr>
        </p:nvGraphicFramePr>
        <p:xfrm>
          <a:off x="927100" y="5118100"/>
          <a:ext cx="4229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75" name="Equation" r:id="rId11" imgW="4228920" imgH="774360" progId="Equation.DSMT4">
                  <p:embed/>
                </p:oleObj>
              </mc:Choice>
              <mc:Fallback>
                <p:oleObj name="Equation" r:id="rId11" imgW="42289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7100" y="5118100"/>
                        <a:ext cx="4229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56385"/>
              </p:ext>
            </p:extLst>
          </p:nvPr>
        </p:nvGraphicFramePr>
        <p:xfrm>
          <a:off x="706901" y="6050306"/>
          <a:ext cx="2286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76" name="Equation" r:id="rId13" imgW="2286000" imgH="774360" progId="Equation.DSMT4">
                  <p:embed/>
                </p:oleObj>
              </mc:Choice>
              <mc:Fallback>
                <p:oleObj name="Equation" r:id="rId13" imgW="22860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6901" y="6050306"/>
                        <a:ext cx="2286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3276022" y="6225464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转动常数</a:t>
            </a:r>
            <a:endParaRPr lang="en-US" altLang="zh-CN" sz="2000" b="1" baseline="3000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7843291" y="4488327"/>
            <a:ext cx="3583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转动能级跃迁选择定则∆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±1</a:t>
            </a:r>
          </a:p>
        </p:txBody>
      </p:sp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392655"/>
              </p:ext>
            </p:extLst>
          </p:nvPr>
        </p:nvGraphicFramePr>
        <p:xfrm>
          <a:off x="7268177" y="4958284"/>
          <a:ext cx="453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77" name="Equation" r:id="rId15" imgW="4533840" imgH="736560" progId="Equation.DSMT4">
                  <p:embed/>
                </p:oleObj>
              </mc:Choice>
              <mc:Fallback>
                <p:oleObj name="Equation" r:id="rId15" imgW="4533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68177" y="4958284"/>
                        <a:ext cx="4533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11451"/>
              </p:ext>
            </p:extLst>
          </p:nvPr>
        </p:nvGraphicFramePr>
        <p:xfrm>
          <a:off x="8340159" y="5806352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78" name="Equation" r:id="rId17" imgW="1765080" imgH="444240" progId="Equation.DSMT4">
                  <p:embed/>
                </p:oleObj>
              </mc:Choice>
              <mc:Fallback>
                <p:oleObj name="Equation" r:id="rId17" imgW="1765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0159" y="5806352"/>
                        <a:ext cx="1765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/>
        </p:nvSpPr>
        <p:spPr>
          <a:xfrm>
            <a:off x="8035894" y="6323840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相邻谱线波数差</a:t>
            </a:r>
            <a:endParaRPr lang="zh-CN" altLang="en-US" dirty="0"/>
          </a:p>
        </p:txBody>
      </p:sp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09089"/>
              </p:ext>
            </p:extLst>
          </p:nvPr>
        </p:nvGraphicFramePr>
        <p:xfrm>
          <a:off x="9996668" y="633958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79" name="Equation" r:id="rId19" imgW="1091880" imgH="279360" progId="Equation.DSMT4">
                  <p:embed/>
                </p:oleObj>
              </mc:Choice>
              <mc:Fallback>
                <p:oleObj name="Equation" r:id="rId19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96668" y="6339580"/>
                        <a:ext cx="1092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71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3" grpId="0"/>
      <p:bldP spid="84" grpId="0"/>
      <p:bldP spid="81" grpId="0"/>
      <p:bldP spid="89" grpId="0"/>
      <p:bldP spid="91" grpId="0"/>
      <p:bldP spid="93" grpId="0"/>
      <p:bldP spid="95" grpId="0"/>
      <p:bldP spid="100" grpId="0"/>
      <p:bldP spid="101" grpId="0"/>
      <p:bldP spid="1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87116" y="1284890"/>
            <a:ext cx="3882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8497B0"/>
              </a:buClr>
              <a:buFont typeface="Times New Roman" panose="02020603050405020304" pitchFamily="18" charset="0"/>
              <a:buChar char="►"/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2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的能级和光谱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709976" y="491464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88677" y="1238931"/>
            <a:ext cx="4591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B8D8D7"/>
              </a:buClr>
              <a:buSzPct val="100000"/>
              <a:buFont typeface="Times New Roman" panose="02020603050405020304" pitchFamily="18" charset="0"/>
              <a:buChar char="►"/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2.1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的转动能级和光谱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74490"/>
              </p:ext>
            </p:extLst>
          </p:nvPr>
        </p:nvGraphicFramePr>
        <p:xfrm>
          <a:off x="7284339" y="2386508"/>
          <a:ext cx="279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66" name="Equation" r:id="rId3" imgW="2793960" imgH="812520" progId="Equation.DSMT4">
                  <p:embed/>
                </p:oleObj>
              </mc:Choice>
              <mc:Fallback>
                <p:oleObj name="Equation" r:id="rId3" imgW="2793960" imgH="812520" progId="Equation.DSMT4">
                  <p:embed/>
                  <p:pic>
                    <p:nvPicPr>
                      <p:cNvPr id="85" name="对象 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4339" y="2386508"/>
                        <a:ext cx="2794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07762"/>
              </p:ext>
            </p:extLst>
          </p:nvPr>
        </p:nvGraphicFramePr>
        <p:xfrm>
          <a:off x="10351389" y="2401060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67" name="Equation" r:id="rId5" imgW="1600200" imgH="812520" progId="Equation.DSMT4">
                  <p:embed/>
                </p:oleObj>
              </mc:Choice>
              <mc:Fallback>
                <p:oleObj name="Equation" r:id="rId5" imgW="1600200" imgH="81252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1389" y="2401060"/>
                        <a:ext cx="1600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41266"/>
              </p:ext>
            </p:extLst>
          </p:nvPr>
        </p:nvGraphicFramePr>
        <p:xfrm>
          <a:off x="2302960" y="3214629"/>
          <a:ext cx="453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68" name="Equation" r:id="rId7" imgW="4533840" imgH="812520" progId="Equation.DSMT4">
                  <p:embed/>
                </p:oleObj>
              </mc:Choice>
              <mc:Fallback>
                <p:oleObj name="Equation" r:id="rId7" imgW="4533840" imgH="812520" progId="Equation.DSMT4">
                  <p:embed/>
                  <p:pic>
                    <p:nvPicPr>
                      <p:cNvPr id="97" name="对象 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2960" y="3214629"/>
                        <a:ext cx="4533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1319206" y="3407911"/>
            <a:ext cx="44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得</a:t>
            </a:r>
            <a:endParaRPr lang="en-US" altLang="zh-CN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6901" y="1716182"/>
            <a:ext cx="108511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000" b="1" kern="100" baseline="300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12</a:t>
            </a:r>
            <a:r>
              <a:rPr lang="en-US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C</a:t>
            </a:r>
            <a:r>
              <a:rPr lang="en-US" altLang="zh-CN" sz="2000" b="1" kern="100" baseline="300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16</a:t>
            </a:r>
            <a:r>
              <a:rPr lang="en-US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O</a:t>
            </a:r>
            <a:r>
              <a:rPr lang="zh-CN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在基态和某一激发态的转动常数分别为</a:t>
            </a:r>
            <a:r>
              <a:rPr lang="en-US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1.93127cm</a:t>
            </a:r>
            <a:r>
              <a:rPr lang="en-US" altLang="zh-CN" sz="2000" b="1" kern="100" baseline="300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-1</a:t>
            </a:r>
            <a:r>
              <a:rPr lang="zh-CN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1.3099cm</a:t>
            </a:r>
            <a:r>
              <a:rPr lang="en-US" altLang="zh-CN" sz="2000" b="1" kern="100" baseline="300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-1</a:t>
            </a:r>
            <a:r>
              <a:rPr lang="zh-CN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，试求这两种状态下</a:t>
            </a:r>
            <a:r>
              <a:rPr lang="en-US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CO</a:t>
            </a:r>
            <a:r>
              <a:rPr lang="zh-CN" altLang="zh-CN" sz="2000" b="1" kern="100" dirty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分子的键长</a:t>
            </a:r>
            <a:endParaRPr lang="zh-CN" altLang="en-US" sz="2000" b="1" dirty="0">
              <a:latin typeface="Times New Roman" panose="02020603050405020304" pitchFamily="18" charset="0"/>
              <a:ea typeface="方正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06901" y="2530044"/>
            <a:ext cx="3863009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书宋简体" panose="03000509000000000000" pitchFamily="65" charset="-122"/>
                <a:cs typeface="Times New Roman" panose="02020603050405020304" pitchFamily="18" charset="0"/>
              </a:rPr>
              <a:t>答：由转动常数及转动惯量公式</a:t>
            </a:r>
            <a:endParaRPr lang="zh-CN" altLang="en-US" sz="2000" b="1" dirty="0">
              <a:latin typeface="Times New Roman" panose="02020603050405020304" pitchFamily="18" charset="0"/>
              <a:ea typeface="方正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5673"/>
              </p:ext>
            </p:extLst>
          </p:nvPr>
        </p:nvGraphicFramePr>
        <p:xfrm>
          <a:off x="4621538" y="2405558"/>
          <a:ext cx="2286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69" name="Equation" r:id="rId9" imgW="2286171" imgH="774388" progId="Equation.DSMT4">
                  <p:embed/>
                </p:oleObj>
              </mc:Choice>
              <mc:Fallback>
                <p:oleObj name="Equation" r:id="rId9" imgW="2286171" imgH="774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1538" y="2405558"/>
                        <a:ext cx="2286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1341883" y="4860348"/>
            <a:ext cx="44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则</a:t>
            </a:r>
            <a:endParaRPr lang="en-US" altLang="zh-CN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89800"/>
              </p:ext>
            </p:extLst>
          </p:nvPr>
        </p:nvGraphicFramePr>
        <p:xfrm>
          <a:off x="1859440" y="4092744"/>
          <a:ext cx="9334501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70" name="Equation" r:id="rId11" imgW="9334440" imgH="2628720" progId="Equation.DSMT4">
                  <p:embed/>
                </p:oleObj>
              </mc:Choice>
              <mc:Fallback>
                <p:oleObj name="Equation" r:id="rId11" imgW="933444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9440" y="4092744"/>
                        <a:ext cx="9334501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74770"/>
              </p:ext>
            </p:extLst>
          </p:nvPr>
        </p:nvGraphicFramePr>
        <p:xfrm>
          <a:off x="9215166" y="5407194"/>
          <a:ext cx="2565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71" name="Equation" r:id="rId13" imgW="2565360" imgH="1257120" progId="Equation.DSMT4">
                  <p:embed/>
                </p:oleObj>
              </mc:Choice>
              <mc:Fallback>
                <p:oleObj name="Equation" r:id="rId13" imgW="25653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15166" y="5407194"/>
                        <a:ext cx="25654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32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38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87116" y="1284890"/>
            <a:ext cx="3882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8497B0"/>
              </a:buClr>
              <a:buFont typeface="Times New Roman" panose="02020603050405020304" pitchFamily="18" charset="0"/>
              <a:buChar char="►"/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2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的能级和光谱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709976" y="491464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52876" y="1685000"/>
            <a:ext cx="4591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B8D8D7"/>
              </a:buClr>
              <a:buSzPct val="100000"/>
              <a:buFont typeface="Times New Roman" panose="02020603050405020304" pitchFamily="18" charset="0"/>
              <a:buChar char="►"/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2.3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的振动能级和光谱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666456" y="2197420"/>
            <a:ext cx="6120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振动可近似为简谐振动，其量子化能级为</a:t>
            </a:r>
            <a:endParaRPr lang="en-US" altLang="zh-CN" sz="2000" b="1" baseline="30000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93879"/>
              </p:ext>
            </p:extLst>
          </p:nvPr>
        </p:nvGraphicFramePr>
        <p:xfrm>
          <a:off x="1228725" y="2828925"/>
          <a:ext cx="218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8" name="Equation" r:id="rId5" imgW="2184120" imgH="825480" progId="Equation.DSMT4">
                  <p:embed/>
                </p:oleObj>
              </mc:Choice>
              <mc:Fallback>
                <p:oleObj name="Equation" r:id="rId5" imgW="2184120" imgH="825480" progId="Equation.DSMT4">
                  <p:embed/>
                  <p:pic>
                    <p:nvPicPr>
                      <p:cNvPr id="85" name="对象 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8725" y="2828925"/>
                        <a:ext cx="2184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39704"/>
              </p:ext>
            </p:extLst>
          </p:nvPr>
        </p:nvGraphicFramePr>
        <p:xfrm>
          <a:off x="6767513" y="3756025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9" name="Equation" r:id="rId7" imgW="1600200" imgH="812520" progId="Equation.DSMT4">
                  <p:embed/>
                </p:oleObj>
              </mc:Choice>
              <mc:Fallback>
                <p:oleObj name="Equation" r:id="rId7" imgW="1600200" imgH="81252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7513" y="3756025"/>
                        <a:ext cx="1600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文本框 88"/>
          <p:cNvSpPr txBox="1"/>
          <p:nvPr/>
        </p:nvSpPr>
        <p:spPr>
          <a:xfrm>
            <a:off x="5402898" y="3998770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约化质量：</a:t>
            </a:r>
            <a:endParaRPr lang="en-US" altLang="zh-CN" sz="2000" b="1" baseline="3000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1315252" y="4012287"/>
            <a:ext cx="3743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振动量子数：  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0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……</a:t>
            </a:r>
            <a:endParaRPr lang="en-US" altLang="zh-CN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1333882" y="4832777"/>
            <a:ext cx="2507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振动谱线频率和波长</a:t>
            </a:r>
            <a:endParaRPr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2044" y="760027"/>
            <a:ext cx="2872955" cy="1579595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25073"/>
              </p:ext>
            </p:extLst>
          </p:nvPr>
        </p:nvGraphicFramePr>
        <p:xfrm>
          <a:off x="4639501" y="2796870"/>
          <a:ext cx="104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0" name="Equation" r:id="rId10" imgW="1041120" imgH="888840" progId="Equation.DSMT4">
                  <p:embed/>
                </p:oleObj>
              </mc:Choice>
              <mc:Fallback>
                <p:oleObj name="Equation" r:id="rId10" imgW="1041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9501" y="2796870"/>
                        <a:ext cx="1041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/>
          <p:nvPr/>
        </p:nvSpPr>
        <p:spPr>
          <a:xfrm>
            <a:off x="8827894" y="3041315"/>
            <a:ext cx="2392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为化学键的力常数</a:t>
            </a:r>
            <a:endParaRPr lang="en-US" altLang="zh-CN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5808327" y="3041315"/>
            <a:ext cx="2249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为简谐振动圆频率</a:t>
            </a:r>
            <a:endParaRPr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03090"/>
              </p:ext>
            </p:extLst>
          </p:nvPr>
        </p:nvGraphicFramePr>
        <p:xfrm>
          <a:off x="1523613" y="5475300"/>
          <a:ext cx="220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1" name="Equation" r:id="rId12" imgW="2209680" imgH="888840" progId="Equation.DSMT4">
                  <p:embed/>
                </p:oleObj>
              </mc:Choice>
              <mc:Fallback>
                <p:oleObj name="Equation" r:id="rId12" imgW="2209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3613" y="5475300"/>
                        <a:ext cx="2209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37427"/>
              </p:ext>
            </p:extLst>
          </p:nvPr>
        </p:nvGraphicFramePr>
        <p:xfrm>
          <a:off x="4933950" y="5476875"/>
          <a:ext cx="217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2" name="Equation" r:id="rId14" imgW="2171520" imgH="876240" progId="Equation.DSMT4">
                  <p:embed/>
                </p:oleObj>
              </mc:Choice>
              <mc:Fallback>
                <p:oleObj name="Equation" r:id="rId14" imgW="21715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33950" y="5476875"/>
                        <a:ext cx="2171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苯环振动模式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634376" y="3934122"/>
            <a:ext cx="3430624" cy="2234328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9614"/>
              </p:ext>
            </p:extLst>
          </p:nvPr>
        </p:nvGraphicFramePr>
        <p:xfrm>
          <a:off x="2887538" y="4104392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3" name="Equation" r:id="rId17" imgW="203040" imgH="215640" progId="Equation.DSMT4">
                  <p:embed/>
                </p:oleObj>
              </mc:Choice>
              <mc:Fallback>
                <p:oleObj name="Equation" r:id="rId17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87538" y="4104392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65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8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83" grpId="0"/>
      <p:bldP spid="89" grpId="0"/>
      <p:bldP spid="95" grpId="0"/>
      <p:bldP spid="103" grpId="0"/>
      <p:bldP spid="45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33021" t="17778" r="23854" b="21296"/>
          <a:stretch/>
        </p:blipFill>
        <p:spPr>
          <a:xfrm>
            <a:off x="447047" y="2397081"/>
            <a:ext cx="3692256" cy="293418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45000" t="18756" r="22262" b="20291"/>
          <a:stretch/>
        </p:blipFill>
        <p:spPr>
          <a:xfrm>
            <a:off x="8113865" y="1930773"/>
            <a:ext cx="3692256" cy="38668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2" name="组合 1"/>
          <p:cNvGrpSpPr/>
          <p:nvPr/>
        </p:nvGrpSpPr>
        <p:grpSpPr>
          <a:xfrm>
            <a:off x="4280456" y="1458817"/>
            <a:ext cx="3692256" cy="4810713"/>
            <a:chOff x="4280456" y="1458817"/>
            <a:chExt cx="3692256" cy="4810713"/>
          </a:xfrm>
        </p:grpSpPr>
        <p:grpSp>
          <p:nvGrpSpPr>
            <p:cNvPr id="10" name="组合 9"/>
            <p:cNvGrpSpPr/>
            <p:nvPr/>
          </p:nvGrpSpPr>
          <p:grpSpPr>
            <a:xfrm>
              <a:off x="4280456" y="1458817"/>
              <a:ext cx="3692256" cy="4810713"/>
              <a:chOff x="10276115" y="-1387078"/>
              <a:chExt cx="7953828" cy="10363200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 rotWithShape="1">
              <a:blip r:embed="rId4"/>
              <a:srcRect l="45357" t="10926" r="22024" b="13519"/>
              <a:stretch/>
            </p:blipFill>
            <p:spPr>
              <a:xfrm>
                <a:off x="10276115" y="-1387078"/>
                <a:ext cx="7953828" cy="10363200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sp>
            <p:nvSpPr>
              <p:cNvPr id="14" name="内容占位符 2"/>
              <p:cNvSpPr txBox="1">
                <a:spLocks/>
              </p:cNvSpPr>
              <p:nvPr/>
            </p:nvSpPr>
            <p:spPr bwMode="auto">
              <a:xfrm>
                <a:off x="10276115" y="6989524"/>
                <a:ext cx="754742" cy="488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>
                <a:lvl1pPr marL="342900" indent="-3429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buNone/>
                </a:pPr>
                <a:endParaRPr lang="zh-CN" alt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  <a:hlinkClick r:id="" action="ppaction://noaction"/>
                </a:endParaRPr>
              </a:p>
            </p:txBody>
          </p:sp>
          <p:sp>
            <p:nvSpPr>
              <p:cNvPr id="15" name="内容占位符 2"/>
              <p:cNvSpPr txBox="1">
                <a:spLocks/>
              </p:cNvSpPr>
              <p:nvPr/>
            </p:nvSpPr>
            <p:spPr bwMode="auto">
              <a:xfrm>
                <a:off x="16651515" y="8056324"/>
                <a:ext cx="754743" cy="48851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>
                <a:lvl1pPr marL="342900" indent="-3429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buNone/>
                </a:pPr>
                <a:endParaRPr lang="zh-CN" alt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  <a:hlinkClick r:id="" action="ppaction://noaction"/>
                </a:endParaRPr>
              </a:p>
            </p:txBody>
          </p:sp>
          <p:sp>
            <p:nvSpPr>
              <p:cNvPr id="16" name="内容占位符 2"/>
              <p:cNvSpPr txBox="1">
                <a:spLocks/>
              </p:cNvSpPr>
              <p:nvPr/>
            </p:nvSpPr>
            <p:spPr bwMode="auto">
              <a:xfrm>
                <a:off x="17475200" y="8056324"/>
                <a:ext cx="754743" cy="9197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>
                <a:lvl1pPr marL="342900" indent="-3429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buNone/>
                </a:pPr>
                <a:endParaRPr lang="zh-CN" alt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  <a:hlinkClick r:id="" action="ppaction://noaction"/>
                </a:endParaRPr>
              </a:p>
            </p:txBody>
          </p:sp>
        </p:grpSp>
        <p:sp>
          <p:nvSpPr>
            <p:cNvPr id="11" name="内容占位符 2"/>
            <p:cNvSpPr txBox="1">
              <a:spLocks/>
            </p:cNvSpPr>
            <p:nvPr/>
          </p:nvSpPr>
          <p:spPr bwMode="auto">
            <a:xfrm>
              <a:off x="4596788" y="5370593"/>
              <a:ext cx="420379" cy="2035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endPara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13" name="内容占位符 2"/>
            <p:cNvSpPr txBox="1">
              <a:spLocks/>
            </p:cNvSpPr>
            <p:nvPr/>
          </p:nvSpPr>
          <p:spPr bwMode="auto">
            <a:xfrm>
              <a:off x="7064808" y="5370593"/>
              <a:ext cx="350360" cy="2035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endPara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17" name="内容占位符 2"/>
            <p:cNvSpPr txBox="1">
              <a:spLocks/>
            </p:cNvSpPr>
            <p:nvPr/>
          </p:nvSpPr>
          <p:spPr bwMode="auto">
            <a:xfrm>
              <a:off x="5979694" y="5331265"/>
              <a:ext cx="132347" cy="2428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endPara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18" name="内容占位符 2"/>
            <p:cNvSpPr txBox="1">
              <a:spLocks/>
            </p:cNvSpPr>
            <p:nvPr/>
          </p:nvSpPr>
          <p:spPr bwMode="auto">
            <a:xfrm>
              <a:off x="4535905" y="5002718"/>
              <a:ext cx="3020416" cy="2791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endPara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136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83775" y="1285065"/>
            <a:ext cx="342500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1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子的形成和化学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028158" y="1723215"/>
            <a:ext cx="8145922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子是物质保持其化学性质的最小单元，由一种或多种元素的原子组成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pic>
        <p:nvPicPr>
          <p:cNvPr id="330754" name="Picture 2" descr="https://gimg2.baidu.com/image_search/src=http%3A%2F%2Fmmbiz.qpic.cn%2Fmmbiz_png%2FvX96O2N6iatQ48icDic5WqnvWIpeUuoVHmblVfg3bPbM7LX2oQcicicic0eDJj1g1olZPhbCjhTFqTDhg6bcqZ87PszQ%2F0%3Fwx_fmt%3Dpng&amp;refer=http%3A%2F%2Fmmbiz.qpic.cn&amp;app=2002&amp;size=f9999,10000&amp;q=a80&amp;n=0&amp;g=0n&amp;fmt=jpeg?sec=1623394199&amp;t=26aca79bda45c7c0bb3394d2949a20b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1919" y="2243274"/>
            <a:ext cx="2363184" cy="1149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593539099"/>
              </p:ext>
            </p:extLst>
          </p:nvPr>
        </p:nvGraphicFramePr>
        <p:xfrm>
          <a:off x="779752" y="2121352"/>
          <a:ext cx="4134470" cy="11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330756" name="Picture 4" descr="https://gimg2.baidu.com/image_search/src=http%3A%2F%2Fdpic.tiankong.com%2Fkp%2F11%2FQJ8847309425.jpg&amp;refer=http%3A%2F%2Fdpic.tiankong.com&amp;app=2002&amp;size=f9999,10000&amp;q=a80&amp;n=0&amp;g=0n&amp;fmt=jpeg?sec=1623395071&amp;t=75f1d051f268a625e89a67ae4cbd0b0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9582" y="3743176"/>
            <a:ext cx="2264275" cy="1580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0758" name="Picture 6" descr="https://gimg2.baidu.com/image_search/src=http%3A%2F%2Fwww.dushu263.com%2Fwp-content%2Fuploads%2F2019%2F11%2F97dd8c67d1a64ff4b16ef1c45c29c858.jpg&amp;refer=http%3A%2F%2Fwww.dushu263.com&amp;app=2002&amp;size=f9999,10000&amp;q=a80&amp;n=0&amp;g=0n&amp;fmt=jpeg?sec=1623395245&amp;t=e9cbfabbc69f7d05cdb155d7f026b9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663" y="3152702"/>
            <a:ext cx="1961624" cy="1471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 rot="2756156" flipH="1">
            <a:off x="4490647" y="6206833"/>
            <a:ext cx="97917" cy="242435"/>
          </a:xfrm>
          <a:prstGeom prst="rect">
            <a:avLst/>
          </a:prstGeom>
          <a:gradFill>
            <a:gsLst>
              <a:gs pos="0">
                <a:schemeClr val="accent1"/>
              </a:gs>
              <a:gs pos="100000">
                <a:srgbClr val="FF0000"/>
              </a:gs>
            </a:gsLst>
            <a:lin ang="5400000" scaled="1"/>
          </a:gradFill>
          <a:ln>
            <a:solidFill>
              <a:schemeClr val="bg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 rot="18843844">
            <a:off x="4019351" y="6211812"/>
            <a:ext cx="97917" cy="242435"/>
          </a:xfrm>
          <a:prstGeom prst="rect">
            <a:avLst/>
          </a:prstGeom>
          <a:gradFill>
            <a:gsLst>
              <a:gs pos="0">
                <a:schemeClr val="accent1"/>
              </a:gs>
              <a:gs pos="100000">
                <a:srgbClr val="FF0000"/>
              </a:gs>
            </a:gsLst>
            <a:lin ang="5400000" scaled="1"/>
          </a:gradFill>
          <a:ln>
            <a:solidFill>
              <a:schemeClr val="bg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3781300" y="6042248"/>
            <a:ext cx="1050077" cy="246202"/>
            <a:chOff x="6270499" y="4754856"/>
            <a:chExt cx="1050077" cy="246202"/>
          </a:xfrm>
          <a:effectLst>
            <a:glow rad="635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20" name="椭圆 19"/>
            <p:cNvSpPr/>
            <p:nvPr/>
          </p:nvSpPr>
          <p:spPr>
            <a:xfrm>
              <a:off x="6270499" y="4754856"/>
              <a:ext cx="246202" cy="246202"/>
            </a:xfrm>
            <a:prstGeom prst="ellips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7074374" y="4754856"/>
              <a:ext cx="246202" cy="246202"/>
            </a:xfrm>
            <a:prstGeom prst="ellips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椭圆 21"/>
          <p:cNvSpPr/>
          <p:nvPr/>
        </p:nvSpPr>
        <p:spPr>
          <a:xfrm>
            <a:off x="4099796" y="6333361"/>
            <a:ext cx="413084" cy="413084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1053177" y="6042248"/>
            <a:ext cx="1050077" cy="246202"/>
            <a:chOff x="6270499" y="4754856"/>
            <a:chExt cx="1050077" cy="246202"/>
          </a:xfrm>
          <a:effectLst>
            <a:glow rad="635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29" name="椭圆 28"/>
            <p:cNvSpPr/>
            <p:nvPr/>
          </p:nvSpPr>
          <p:spPr>
            <a:xfrm>
              <a:off x="6270499" y="4754856"/>
              <a:ext cx="246202" cy="246202"/>
            </a:xfrm>
            <a:prstGeom prst="ellips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7074374" y="4754856"/>
              <a:ext cx="246202" cy="246202"/>
            </a:xfrm>
            <a:prstGeom prst="ellips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椭圆 30"/>
          <p:cNvSpPr/>
          <p:nvPr/>
        </p:nvSpPr>
        <p:spPr>
          <a:xfrm>
            <a:off x="1371673" y="6333361"/>
            <a:ext cx="413084" cy="413084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内容占位符 2"/>
          <p:cNvSpPr txBox="1">
            <a:spLocks/>
          </p:cNvSpPr>
          <p:nvPr/>
        </p:nvSpPr>
        <p:spPr bwMode="auto">
          <a:xfrm>
            <a:off x="1104358" y="5414507"/>
            <a:ext cx="6096542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原子通过原子间静电相互作用（化学键），形成分子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33" name="矩形 32"/>
          <p:cNvSpPr/>
          <p:nvPr/>
        </p:nvSpPr>
        <p:spPr>
          <a:xfrm rot="2756156" flipH="1">
            <a:off x="3177995" y="6071033"/>
            <a:ext cx="97917" cy="242435"/>
          </a:xfrm>
          <a:prstGeom prst="rect">
            <a:avLst/>
          </a:prstGeom>
          <a:gradFill>
            <a:gsLst>
              <a:gs pos="0">
                <a:schemeClr val="accent1"/>
              </a:gs>
              <a:gs pos="100000">
                <a:srgbClr val="FF0000"/>
              </a:gs>
            </a:gsLst>
            <a:lin ang="5400000" scaled="1"/>
          </a:gradFill>
          <a:ln>
            <a:solidFill>
              <a:schemeClr val="bg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 rot="18843844">
            <a:off x="2706699" y="6076012"/>
            <a:ext cx="97917" cy="242435"/>
          </a:xfrm>
          <a:prstGeom prst="rect">
            <a:avLst/>
          </a:prstGeom>
          <a:gradFill>
            <a:gsLst>
              <a:gs pos="0">
                <a:schemeClr val="accent1"/>
              </a:gs>
              <a:gs pos="100000">
                <a:srgbClr val="FF0000"/>
              </a:gs>
            </a:gsLst>
            <a:lin ang="5400000" scaled="1"/>
          </a:gradFill>
          <a:ln>
            <a:solidFill>
              <a:schemeClr val="bg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左右箭头 12"/>
          <p:cNvSpPr/>
          <p:nvPr/>
        </p:nvSpPr>
        <p:spPr>
          <a:xfrm>
            <a:off x="2480427" y="6376085"/>
            <a:ext cx="1028700" cy="7987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图示 14"/>
          <p:cNvGraphicFramePr/>
          <p:nvPr>
            <p:extLst>
              <p:ext uri="{D42A27DB-BD31-4B8C-83A1-F6EECF244321}">
                <p14:modId xmlns:p14="http://schemas.microsoft.com/office/powerpoint/2010/main" val="2434995055"/>
              </p:ext>
            </p:extLst>
          </p:nvPr>
        </p:nvGraphicFramePr>
        <p:xfrm>
          <a:off x="8961399" y="2094690"/>
          <a:ext cx="3095616" cy="47327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52" name="图示 51"/>
          <p:cNvGraphicFramePr/>
          <p:nvPr>
            <p:extLst>
              <p:ext uri="{D42A27DB-BD31-4B8C-83A1-F6EECF244321}">
                <p14:modId xmlns:p14="http://schemas.microsoft.com/office/powerpoint/2010/main" val="1180349245"/>
              </p:ext>
            </p:extLst>
          </p:nvPr>
        </p:nvGraphicFramePr>
        <p:xfrm>
          <a:off x="779752" y="3213476"/>
          <a:ext cx="4134470" cy="11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53" name="图示 52"/>
          <p:cNvGraphicFramePr/>
          <p:nvPr>
            <p:extLst>
              <p:ext uri="{D42A27DB-BD31-4B8C-83A1-F6EECF244321}">
                <p14:modId xmlns:p14="http://schemas.microsoft.com/office/powerpoint/2010/main" val="3347283638"/>
              </p:ext>
            </p:extLst>
          </p:nvPr>
        </p:nvGraphicFramePr>
        <p:xfrm>
          <a:off x="779752" y="4305599"/>
          <a:ext cx="4134470" cy="118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</p:spTree>
    <p:extLst>
      <p:ext uri="{BB962C8B-B14F-4D97-AF65-F5344CB8AC3E}">
        <p14:creationId xmlns:p14="http://schemas.microsoft.com/office/powerpoint/2010/main" val="19019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0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Graphic spid="8" grpId="0">
        <p:bldAsOne/>
      </p:bldGraphic>
      <p:bldP spid="24" grpId="0" animBg="1"/>
      <p:bldP spid="25" grpId="0" animBg="1"/>
      <p:bldP spid="22" grpId="0" animBg="1"/>
      <p:bldP spid="31" grpId="0" animBg="1"/>
      <p:bldP spid="32" grpId="0"/>
      <p:bldP spid="33" grpId="0" animBg="1"/>
      <p:bldP spid="34" grpId="0" animBg="1"/>
      <p:bldP spid="13" grpId="0" animBg="1"/>
      <p:bldGraphic spid="15" grpId="0">
        <p:bldAsOne/>
      </p:bldGraphic>
      <p:bldGraphic spid="52" grpId="0">
        <p:bldAsOne/>
      </p:bldGraphic>
      <p:bldGraphic spid="53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83775" y="1285065"/>
            <a:ext cx="342500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1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子的形成和化学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028157" y="1723215"/>
            <a:ext cx="14522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B8D8D7"/>
              </a:buClr>
              <a:buSzPct val="100000"/>
              <a:buFont typeface="Times New Roman" panose="02020603050405020304" pitchFamily="18" charset="0"/>
              <a:buChar char="►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离子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32" name="内容占位符 2"/>
          <p:cNvSpPr txBox="1">
            <a:spLocks/>
          </p:cNvSpPr>
          <p:nvPr/>
        </p:nvSpPr>
        <p:spPr bwMode="auto">
          <a:xfrm>
            <a:off x="1141190" y="2220738"/>
            <a:ext cx="6096542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正、负离子或基团，通过经典吸引而形成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6" name="内容占位符 2"/>
          <p:cNvSpPr txBox="1">
            <a:spLocks/>
          </p:cNvSpPr>
          <p:nvPr/>
        </p:nvSpPr>
        <p:spPr bwMode="auto">
          <a:xfrm>
            <a:off x="1141190" y="2700654"/>
            <a:ext cx="970461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典型的离子键化合物有碱金属离子和卤素离子化合而成，如</a:t>
            </a:r>
            <a:r>
              <a:rPr lang="en-US" altLang="zh-CN" b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NaCl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MgSO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等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5826" y="3385803"/>
            <a:ext cx="4032565" cy="1227692"/>
          </a:xfrm>
          <a:prstGeom prst="rect">
            <a:avLst/>
          </a:prstGeom>
        </p:spPr>
      </p:pic>
      <p:sp>
        <p:nvSpPr>
          <p:cNvPr id="35" name="内容占位符 2"/>
          <p:cNvSpPr txBox="1">
            <a:spLocks/>
          </p:cNvSpPr>
          <p:nvPr/>
        </p:nvSpPr>
        <p:spPr bwMode="auto">
          <a:xfrm>
            <a:off x="1141190" y="4860494"/>
            <a:ext cx="4127201" cy="1540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正、负离子一般为球形或近似球形，在各方向都存在静电相互作用，因此离子键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没有方向性和饱和性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2274" y="3385804"/>
            <a:ext cx="5985788" cy="3247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29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26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83775" y="1285065"/>
            <a:ext cx="342500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1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子的形成和化学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028157" y="1723215"/>
            <a:ext cx="14522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B8D8D7"/>
              </a:buClr>
              <a:buSzPct val="100000"/>
              <a:buFont typeface="Times New Roman" panose="02020603050405020304" pitchFamily="18" charset="0"/>
              <a:buChar char="►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共价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32" name="内容占位符 2"/>
          <p:cNvSpPr txBox="1">
            <a:spLocks/>
          </p:cNvSpPr>
          <p:nvPr/>
        </p:nvSpPr>
        <p:spPr bwMode="auto">
          <a:xfrm>
            <a:off x="1141189" y="2220738"/>
            <a:ext cx="986018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两个原子共同使用他们的外层电子，进而导致原子间的较强互作用被称为共价键。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9662514" y="4586407"/>
            <a:ext cx="2334492" cy="1508427"/>
            <a:chOff x="9517771" y="2852168"/>
            <a:chExt cx="2334492" cy="1508427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9955729" y="3752555"/>
              <a:ext cx="189653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等腰三角形 53"/>
            <p:cNvSpPr/>
            <p:nvPr/>
          </p:nvSpPr>
          <p:spPr>
            <a:xfrm>
              <a:off x="9955730" y="2922069"/>
              <a:ext cx="1452033" cy="833967"/>
            </a:xfrm>
            <a:prstGeom prst="triangle">
              <a:avLst>
                <a:gd name="adj" fmla="val 22595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9826333" y="3620667"/>
              <a:ext cx="258793" cy="258793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bg1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11278367" y="3620666"/>
              <a:ext cx="258793" cy="258793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bg1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10210290" y="2852168"/>
              <a:ext cx="139802" cy="139802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bg1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内容占位符 2"/>
            <p:cNvSpPr txBox="1">
              <a:spLocks/>
            </p:cNvSpPr>
            <p:nvPr/>
          </p:nvSpPr>
          <p:spPr bwMode="auto">
            <a:xfrm>
              <a:off x="11417160" y="3235183"/>
              <a:ext cx="31962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58" name="内容占位符 2"/>
            <p:cNvSpPr txBox="1">
              <a:spLocks/>
            </p:cNvSpPr>
            <p:nvPr/>
          </p:nvSpPr>
          <p:spPr bwMode="auto">
            <a:xfrm>
              <a:off x="9517771" y="3401091"/>
              <a:ext cx="31962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a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59" name="内容占位符 2"/>
            <p:cNvSpPr txBox="1">
              <a:spLocks/>
            </p:cNvSpPr>
            <p:nvPr/>
          </p:nvSpPr>
          <p:spPr bwMode="auto">
            <a:xfrm>
              <a:off x="9572373" y="3922445"/>
              <a:ext cx="70781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-R/2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60" name="内容占位符 2"/>
            <p:cNvSpPr txBox="1">
              <a:spLocks/>
            </p:cNvSpPr>
            <p:nvPr/>
          </p:nvSpPr>
          <p:spPr bwMode="auto">
            <a:xfrm>
              <a:off x="11144445" y="3922444"/>
              <a:ext cx="70781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/2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61" name="内容占位符 2"/>
            <p:cNvSpPr txBox="1">
              <a:spLocks/>
            </p:cNvSpPr>
            <p:nvPr/>
          </p:nvSpPr>
          <p:spPr bwMode="auto">
            <a:xfrm>
              <a:off x="9709096" y="3036076"/>
              <a:ext cx="70781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i="1" dirty="0" err="1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 dirty="0" err="1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a</a:t>
              </a:r>
              <a:endParaRPr lang="zh-CN" altLang="en-US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62" name="内容占位符 2"/>
            <p:cNvSpPr txBox="1">
              <a:spLocks/>
            </p:cNvSpPr>
            <p:nvPr/>
          </p:nvSpPr>
          <p:spPr bwMode="auto">
            <a:xfrm>
              <a:off x="10709342" y="2976497"/>
              <a:ext cx="70781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i="1" dirty="0" err="1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 dirty="0" err="1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lang="zh-CN" altLang="en-US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</p:grp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374600"/>
              </p:ext>
            </p:extLst>
          </p:nvPr>
        </p:nvGraphicFramePr>
        <p:xfrm>
          <a:off x="3818536" y="3032807"/>
          <a:ext cx="513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99" name="Equation" r:id="rId3" imgW="5130720" imgH="850680" progId="Equation.DSMT4">
                  <p:embed/>
                </p:oleObj>
              </mc:Choice>
              <mc:Fallback>
                <p:oleObj name="Equation" r:id="rId3" imgW="5130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8536" y="3032807"/>
                        <a:ext cx="5130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内容占位符 2"/>
          <p:cNvSpPr txBox="1">
            <a:spLocks/>
          </p:cNvSpPr>
          <p:nvPr/>
        </p:nvSpPr>
        <p:spPr bwMode="auto">
          <a:xfrm>
            <a:off x="1141190" y="3239182"/>
            <a:ext cx="2535662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体系</a:t>
            </a: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Hamilton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算符为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1141189" y="4076614"/>
            <a:ext cx="7681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假定电子靠近一方原子核时，另一方作用可忽略，则基态波函数为</a:t>
            </a:r>
            <a:endParaRPr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20985"/>
              </p:ext>
            </p:extLst>
          </p:nvPr>
        </p:nvGraphicFramePr>
        <p:xfrm>
          <a:off x="1380279" y="4516627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00" name="Equation" r:id="rId5" imgW="2031840" imgH="457200" progId="Equation.DSMT4">
                  <p:embed/>
                </p:oleObj>
              </mc:Choice>
              <mc:Fallback>
                <p:oleObj name="Equation" r:id="rId5" imgW="203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0279" y="4516627"/>
                        <a:ext cx="203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6021"/>
              </p:ext>
            </p:extLst>
          </p:nvPr>
        </p:nvGraphicFramePr>
        <p:xfrm>
          <a:off x="3797025" y="4516627"/>
          <a:ext cx="201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01" name="Equation" r:id="rId7" imgW="2019240" imgH="457200" progId="Equation.DSMT4">
                  <p:embed/>
                </p:oleObj>
              </mc:Choice>
              <mc:Fallback>
                <p:oleObj name="Equation" r:id="rId7" imgW="201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7025" y="4516627"/>
                        <a:ext cx="2019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/>
        </p:nvGrpSpPr>
        <p:grpSpPr>
          <a:xfrm>
            <a:off x="1141190" y="2700654"/>
            <a:ext cx="2677346" cy="442075"/>
            <a:chOff x="1141190" y="2700654"/>
            <a:chExt cx="2677346" cy="442075"/>
          </a:xfrm>
        </p:grpSpPr>
        <p:sp>
          <p:nvSpPr>
            <p:cNvPr id="26" name="内容占位符 2"/>
            <p:cNvSpPr txBox="1">
              <a:spLocks/>
            </p:cNvSpPr>
            <p:nvPr/>
          </p:nvSpPr>
          <p:spPr bwMode="auto">
            <a:xfrm>
              <a:off x="1141190" y="2700654"/>
              <a:ext cx="2677346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chemeClr val="accent5">
                    <a:lumMod val="60000"/>
                    <a:lumOff val="40000"/>
                  </a:schemeClr>
                </a:buClr>
                <a:buSzPct val="100000"/>
                <a:buFont typeface="Wingdings" panose="05000000000000000000" pitchFamily="2" charset="2"/>
                <a:buChar char="Ø"/>
              </a:pPr>
              <a:r>
                <a:rPr lang="zh-CN" altLang="en-US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氢分子离子（       ）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506761"/>
                </p:ext>
              </p:extLst>
            </p:nvPr>
          </p:nvGraphicFramePr>
          <p:xfrm>
            <a:off x="3119444" y="2723629"/>
            <a:ext cx="444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02" name="Equation" r:id="rId9" imgW="444240" imgH="419040" progId="Equation.DSMT4">
                    <p:embed/>
                  </p:oleObj>
                </mc:Choice>
                <mc:Fallback>
                  <p:oleObj name="Equation" r:id="rId9" imgW="4442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19444" y="2723629"/>
                          <a:ext cx="4445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文本框 71"/>
          <p:cNvSpPr txBox="1"/>
          <p:nvPr/>
        </p:nvSpPr>
        <p:spPr>
          <a:xfrm>
            <a:off x="1141188" y="5129326"/>
            <a:ext cx="6120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氢分子离子波函数表现为上述电子波函数的线性叠加</a:t>
            </a:r>
            <a:endParaRPr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86734"/>
              </p:ext>
            </p:extLst>
          </p:nvPr>
        </p:nvGraphicFramePr>
        <p:xfrm>
          <a:off x="1151124" y="5643626"/>
          <a:ext cx="260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03" name="Equation" r:id="rId11" imgW="2603160" imgH="939600" progId="Equation.DSMT4">
                  <p:embed/>
                </p:oleObj>
              </mc:Choice>
              <mc:Fallback>
                <p:oleObj name="Equation" r:id="rId11" imgW="2603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1124" y="5643626"/>
                        <a:ext cx="2603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49044"/>
              </p:ext>
            </p:extLst>
          </p:nvPr>
        </p:nvGraphicFramePr>
        <p:xfrm>
          <a:off x="4899261" y="5643626"/>
          <a:ext cx="246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04" name="Equation" r:id="rId13" imgW="2463480" imgH="939600" progId="Equation.DSMT4">
                  <p:embed/>
                </p:oleObj>
              </mc:Choice>
              <mc:Fallback>
                <p:oleObj name="Equation" r:id="rId13" imgW="2463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9261" y="5643626"/>
                        <a:ext cx="2463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/>
          <p:cNvSpPr txBox="1"/>
          <p:nvPr/>
        </p:nvSpPr>
        <p:spPr>
          <a:xfrm>
            <a:off x="4429266" y="5897828"/>
            <a:ext cx="44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且</a:t>
            </a:r>
            <a:endParaRPr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7721396" y="5643626"/>
            <a:ext cx="1475084" cy="86177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交换对称</a:t>
            </a:r>
            <a:endParaRPr lang="en-US" altLang="zh-CN" sz="2000" b="1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交换反对称</a:t>
            </a:r>
            <a:endParaRPr lang="zh-CN" altLang="en-US" sz="2000" b="1" dirty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540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65" grpId="0"/>
      <p:bldP spid="64" grpId="0"/>
      <p:bldP spid="72" grpId="0"/>
      <p:bldP spid="76" grpId="0"/>
      <p:bldP spid="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83775" y="1285065"/>
            <a:ext cx="342500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1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子的形成和化学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028157" y="1723215"/>
            <a:ext cx="14522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B8D8D7"/>
              </a:buClr>
              <a:buSzPct val="100000"/>
              <a:buFont typeface="Times New Roman" panose="02020603050405020304" pitchFamily="18" charset="0"/>
              <a:buChar char="►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共价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9748777" y="5034978"/>
            <a:ext cx="2334492" cy="1508427"/>
            <a:chOff x="9517771" y="2852168"/>
            <a:chExt cx="2334492" cy="1508427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9955729" y="3752555"/>
              <a:ext cx="189653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等腰三角形 53"/>
            <p:cNvSpPr/>
            <p:nvPr/>
          </p:nvSpPr>
          <p:spPr>
            <a:xfrm>
              <a:off x="9955730" y="2922069"/>
              <a:ext cx="1452033" cy="833967"/>
            </a:xfrm>
            <a:prstGeom prst="triangle">
              <a:avLst>
                <a:gd name="adj" fmla="val 22595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9826333" y="3620667"/>
              <a:ext cx="258793" cy="258793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bg1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11278367" y="3620666"/>
              <a:ext cx="258793" cy="258793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bg1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10210290" y="2852168"/>
              <a:ext cx="139802" cy="139802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bg1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内容占位符 2"/>
            <p:cNvSpPr txBox="1">
              <a:spLocks/>
            </p:cNvSpPr>
            <p:nvPr/>
          </p:nvSpPr>
          <p:spPr bwMode="auto">
            <a:xfrm>
              <a:off x="11417160" y="3235183"/>
              <a:ext cx="31962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58" name="内容占位符 2"/>
            <p:cNvSpPr txBox="1">
              <a:spLocks/>
            </p:cNvSpPr>
            <p:nvPr/>
          </p:nvSpPr>
          <p:spPr bwMode="auto">
            <a:xfrm>
              <a:off x="9517771" y="3401091"/>
              <a:ext cx="31962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a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59" name="内容占位符 2"/>
            <p:cNvSpPr txBox="1">
              <a:spLocks/>
            </p:cNvSpPr>
            <p:nvPr/>
          </p:nvSpPr>
          <p:spPr bwMode="auto">
            <a:xfrm>
              <a:off x="9572373" y="3922445"/>
              <a:ext cx="70781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-R/2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60" name="内容占位符 2"/>
            <p:cNvSpPr txBox="1">
              <a:spLocks/>
            </p:cNvSpPr>
            <p:nvPr/>
          </p:nvSpPr>
          <p:spPr bwMode="auto">
            <a:xfrm>
              <a:off x="11144445" y="3922444"/>
              <a:ext cx="70781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/2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61" name="内容占位符 2"/>
            <p:cNvSpPr txBox="1">
              <a:spLocks/>
            </p:cNvSpPr>
            <p:nvPr/>
          </p:nvSpPr>
          <p:spPr bwMode="auto">
            <a:xfrm>
              <a:off x="9709096" y="3036076"/>
              <a:ext cx="70781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i="1" dirty="0" err="1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 dirty="0" err="1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a</a:t>
              </a:r>
              <a:endParaRPr lang="zh-CN" altLang="en-US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sp>
          <p:nvSpPr>
            <p:cNvPr id="62" name="内容占位符 2"/>
            <p:cNvSpPr txBox="1">
              <a:spLocks/>
            </p:cNvSpPr>
            <p:nvPr/>
          </p:nvSpPr>
          <p:spPr bwMode="auto">
            <a:xfrm>
              <a:off x="10709342" y="2976497"/>
              <a:ext cx="707818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buNone/>
              </a:pPr>
              <a:r>
                <a:rPr lang="en-US" altLang="zh-CN" b="1" i="1" dirty="0" err="1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 dirty="0" err="1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b</a:t>
              </a:r>
              <a:endParaRPr lang="zh-CN" altLang="en-US" b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380279" y="2101074"/>
            <a:ext cx="2677346" cy="442101"/>
            <a:chOff x="1141190" y="2700654"/>
            <a:chExt cx="2677346" cy="442101"/>
          </a:xfrm>
        </p:grpSpPr>
        <p:sp>
          <p:nvSpPr>
            <p:cNvPr id="26" name="内容占位符 2"/>
            <p:cNvSpPr txBox="1">
              <a:spLocks/>
            </p:cNvSpPr>
            <p:nvPr/>
          </p:nvSpPr>
          <p:spPr bwMode="auto">
            <a:xfrm>
              <a:off x="1141190" y="2700654"/>
              <a:ext cx="2677346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chemeClr val="accent5">
                    <a:lumMod val="60000"/>
                    <a:lumOff val="40000"/>
                  </a:schemeClr>
                </a:buClr>
                <a:buSzPct val="100000"/>
                <a:buFont typeface="Wingdings" panose="05000000000000000000" pitchFamily="2" charset="2"/>
                <a:buChar char="Ø"/>
              </a:pPr>
              <a:r>
                <a:rPr lang="zh-CN" altLang="en-US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氢分子离子（       ）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035939"/>
                </p:ext>
              </p:extLst>
            </p:nvPr>
          </p:nvGraphicFramePr>
          <p:xfrm>
            <a:off x="3139111" y="2723655"/>
            <a:ext cx="40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05" name="Equation" r:id="rId3" imgW="406080" imgH="419040" progId="Equation.DSMT4">
                    <p:embed/>
                  </p:oleObj>
                </mc:Choice>
                <mc:Fallback>
                  <p:oleObj name="Equation" r:id="rId3" imgW="406080" imgH="419040" progId="Equation.DSMT4">
                    <p:embed/>
                    <p:pic>
                      <p:nvPicPr>
                        <p:cNvPr id="69" name="对象 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39111" y="2723655"/>
                          <a:ext cx="4064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文本框 71"/>
          <p:cNvSpPr txBox="1"/>
          <p:nvPr/>
        </p:nvSpPr>
        <p:spPr>
          <a:xfrm>
            <a:off x="1141188" y="5047559"/>
            <a:ext cx="7741243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电子在两原子核间，</a:t>
            </a:r>
            <a:r>
              <a:rPr lang="zh-CN" altLang="en-US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Ψ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较</a:t>
            </a:r>
            <a:r>
              <a:rPr lang="zh-CN" altLang="en-US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Ψ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的概率大（后者存在节点），电子受到两质子强烈吸引，故前者能量较低，为稳定态（基态束缚态）。前者称为成键轨道，后者称为反键轨道。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362062" y="2829946"/>
            <a:ext cx="2247900" cy="599077"/>
            <a:chOff x="1606550" y="2739918"/>
            <a:chExt cx="2247900" cy="599077"/>
          </a:xfrm>
        </p:grpSpPr>
        <p:grpSp>
          <p:nvGrpSpPr>
            <p:cNvPr id="14" name="组合 13"/>
            <p:cNvGrpSpPr/>
            <p:nvPr/>
          </p:nvGrpSpPr>
          <p:grpSpPr>
            <a:xfrm>
              <a:off x="1681008" y="2739918"/>
              <a:ext cx="993774" cy="599077"/>
              <a:chOff x="1524568" y="2806699"/>
              <a:chExt cx="2164782" cy="859428"/>
            </a:xfrm>
          </p:grpSpPr>
          <p:sp>
            <p:nvSpPr>
              <p:cNvPr id="13" name="任意多边形 12"/>
              <p:cNvSpPr/>
              <p:nvPr/>
            </p:nvSpPr>
            <p:spPr>
              <a:xfrm>
                <a:off x="2603500" y="2806700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任意多边形 44"/>
              <p:cNvSpPr/>
              <p:nvPr/>
            </p:nvSpPr>
            <p:spPr>
              <a:xfrm flipH="1">
                <a:off x="1524568" y="2806699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2782457" y="2739918"/>
              <a:ext cx="993774" cy="599077"/>
              <a:chOff x="1517650" y="2806699"/>
              <a:chExt cx="2164782" cy="859428"/>
            </a:xfrm>
          </p:grpSpPr>
          <p:sp>
            <p:nvSpPr>
              <p:cNvPr id="50" name="任意多边形 49"/>
              <p:cNvSpPr/>
              <p:nvPr/>
            </p:nvSpPr>
            <p:spPr>
              <a:xfrm>
                <a:off x="2596582" y="2806700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任意多边形 50"/>
              <p:cNvSpPr/>
              <p:nvPr/>
            </p:nvSpPr>
            <p:spPr>
              <a:xfrm flipH="1">
                <a:off x="1517650" y="2806699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6" name="直接连接符 15"/>
            <p:cNvCxnSpPr/>
            <p:nvPr/>
          </p:nvCxnSpPr>
          <p:spPr>
            <a:xfrm>
              <a:off x="1606550" y="3338994"/>
              <a:ext cx="22479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4362062" y="3539782"/>
            <a:ext cx="2247900" cy="603301"/>
            <a:chOff x="1606550" y="2735694"/>
            <a:chExt cx="2247900" cy="603301"/>
          </a:xfrm>
        </p:grpSpPr>
        <p:grpSp>
          <p:nvGrpSpPr>
            <p:cNvPr id="80" name="组合 79"/>
            <p:cNvGrpSpPr/>
            <p:nvPr/>
          </p:nvGrpSpPr>
          <p:grpSpPr>
            <a:xfrm>
              <a:off x="1681008" y="2739918"/>
              <a:ext cx="993774" cy="599077"/>
              <a:chOff x="1524568" y="2806699"/>
              <a:chExt cx="2164782" cy="859428"/>
            </a:xfrm>
          </p:grpSpPr>
          <p:sp>
            <p:nvSpPr>
              <p:cNvPr id="85" name="任意多边形 84"/>
              <p:cNvSpPr/>
              <p:nvPr/>
            </p:nvSpPr>
            <p:spPr>
              <a:xfrm>
                <a:off x="2603500" y="2806700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任意多边形 85"/>
              <p:cNvSpPr/>
              <p:nvPr/>
            </p:nvSpPr>
            <p:spPr>
              <a:xfrm flipH="1">
                <a:off x="1524568" y="2806699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2782457" y="2735694"/>
              <a:ext cx="993774" cy="599076"/>
              <a:chOff x="1517650" y="2800634"/>
              <a:chExt cx="2164782" cy="859427"/>
            </a:xfrm>
          </p:grpSpPr>
          <p:sp>
            <p:nvSpPr>
              <p:cNvPr id="83" name="任意多边形 82"/>
              <p:cNvSpPr/>
              <p:nvPr/>
            </p:nvSpPr>
            <p:spPr>
              <a:xfrm>
                <a:off x="2596582" y="2800635"/>
                <a:ext cx="1085850" cy="859426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任意多边形 83"/>
              <p:cNvSpPr/>
              <p:nvPr/>
            </p:nvSpPr>
            <p:spPr>
              <a:xfrm flipH="1">
                <a:off x="1517650" y="2800634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82" name="直接连接符 81"/>
            <p:cNvCxnSpPr/>
            <p:nvPr/>
          </p:nvCxnSpPr>
          <p:spPr>
            <a:xfrm>
              <a:off x="1606550" y="3338994"/>
              <a:ext cx="22479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组合 86"/>
          <p:cNvGrpSpPr/>
          <p:nvPr/>
        </p:nvGrpSpPr>
        <p:grpSpPr>
          <a:xfrm>
            <a:off x="1781392" y="3092889"/>
            <a:ext cx="2247900" cy="330629"/>
            <a:chOff x="1606550" y="2739918"/>
            <a:chExt cx="2247900" cy="599077"/>
          </a:xfrm>
        </p:grpSpPr>
        <p:grpSp>
          <p:nvGrpSpPr>
            <p:cNvPr id="88" name="组合 87"/>
            <p:cNvGrpSpPr/>
            <p:nvPr/>
          </p:nvGrpSpPr>
          <p:grpSpPr>
            <a:xfrm>
              <a:off x="1682596" y="2739918"/>
              <a:ext cx="992186" cy="599077"/>
              <a:chOff x="1528027" y="2806699"/>
              <a:chExt cx="2161323" cy="859428"/>
            </a:xfrm>
          </p:grpSpPr>
          <p:sp>
            <p:nvSpPr>
              <p:cNvPr id="93" name="任意多边形 92"/>
              <p:cNvSpPr/>
              <p:nvPr/>
            </p:nvSpPr>
            <p:spPr>
              <a:xfrm>
                <a:off x="2603500" y="2806700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任意多边形 93"/>
              <p:cNvSpPr/>
              <p:nvPr/>
            </p:nvSpPr>
            <p:spPr>
              <a:xfrm flipH="1">
                <a:off x="1528027" y="2806699"/>
                <a:ext cx="1085850" cy="859428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9" name="组合 88"/>
            <p:cNvGrpSpPr/>
            <p:nvPr/>
          </p:nvGrpSpPr>
          <p:grpSpPr>
            <a:xfrm>
              <a:off x="2782457" y="2739918"/>
              <a:ext cx="992186" cy="599077"/>
              <a:chOff x="1517650" y="2806699"/>
              <a:chExt cx="2161323" cy="859428"/>
            </a:xfrm>
          </p:grpSpPr>
          <p:sp>
            <p:nvSpPr>
              <p:cNvPr id="91" name="任意多边形 90"/>
              <p:cNvSpPr/>
              <p:nvPr/>
            </p:nvSpPr>
            <p:spPr>
              <a:xfrm>
                <a:off x="2593123" y="2806699"/>
                <a:ext cx="1085850" cy="859428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任意多边形 91"/>
              <p:cNvSpPr/>
              <p:nvPr/>
            </p:nvSpPr>
            <p:spPr>
              <a:xfrm flipH="1">
                <a:off x="1517650" y="2806699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90" name="直接连接符 89"/>
            <p:cNvCxnSpPr/>
            <p:nvPr/>
          </p:nvCxnSpPr>
          <p:spPr>
            <a:xfrm>
              <a:off x="1606550" y="3338994"/>
              <a:ext cx="22479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组合 94"/>
          <p:cNvGrpSpPr/>
          <p:nvPr/>
        </p:nvGrpSpPr>
        <p:grpSpPr>
          <a:xfrm>
            <a:off x="1799645" y="3807693"/>
            <a:ext cx="2247900" cy="678305"/>
            <a:chOff x="1606550" y="2739918"/>
            <a:chExt cx="2247900" cy="1195976"/>
          </a:xfrm>
        </p:grpSpPr>
        <p:grpSp>
          <p:nvGrpSpPr>
            <p:cNvPr id="96" name="组合 95"/>
            <p:cNvGrpSpPr/>
            <p:nvPr/>
          </p:nvGrpSpPr>
          <p:grpSpPr>
            <a:xfrm>
              <a:off x="1682596" y="2739918"/>
              <a:ext cx="992186" cy="599077"/>
              <a:chOff x="1528027" y="2806699"/>
              <a:chExt cx="2161323" cy="859428"/>
            </a:xfrm>
          </p:grpSpPr>
          <p:sp>
            <p:nvSpPr>
              <p:cNvPr id="101" name="任意多边形 100"/>
              <p:cNvSpPr/>
              <p:nvPr/>
            </p:nvSpPr>
            <p:spPr>
              <a:xfrm>
                <a:off x="2603500" y="2806700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任意多边形 101"/>
              <p:cNvSpPr/>
              <p:nvPr/>
            </p:nvSpPr>
            <p:spPr>
              <a:xfrm flipH="1">
                <a:off x="1528027" y="2806699"/>
                <a:ext cx="1085850" cy="859428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7" name="组合 96"/>
            <p:cNvGrpSpPr/>
            <p:nvPr/>
          </p:nvGrpSpPr>
          <p:grpSpPr>
            <a:xfrm>
              <a:off x="2782457" y="3336818"/>
              <a:ext cx="992186" cy="599076"/>
              <a:chOff x="1517650" y="3663003"/>
              <a:chExt cx="2161323" cy="859427"/>
            </a:xfrm>
          </p:grpSpPr>
          <p:sp>
            <p:nvSpPr>
              <p:cNvPr id="99" name="任意多边形 98"/>
              <p:cNvSpPr/>
              <p:nvPr/>
            </p:nvSpPr>
            <p:spPr>
              <a:xfrm flipV="1">
                <a:off x="2593123" y="3663003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任意多边形 99"/>
              <p:cNvSpPr/>
              <p:nvPr/>
            </p:nvSpPr>
            <p:spPr>
              <a:xfrm flipH="1" flipV="1">
                <a:off x="1517650" y="3663003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98" name="直接连接符 97"/>
            <p:cNvCxnSpPr/>
            <p:nvPr/>
          </p:nvCxnSpPr>
          <p:spPr>
            <a:xfrm>
              <a:off x="1606550" y="3338994"/>
              <a:ext cx="22479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组合 110"/>
          <p:cNvGrpSpPr/>
          <p:nvPr/>
        </p:nvGrpSpPr>
        <p:grpSpPr>
          <a:xfrm>
            <a:off x="7226059" y="3763826"/>
            <a:ext cx="1556610" cy="684658"/>
            <a:chOff x="1606550" y="2739918"/>
            <a:chExt cx="1556610" cy="1207176"/>
          </a:xfrm>
        </p:grpSpPr>
        <p:grpSp>
          <p:nvGrpSpPr>
            <p:cNvPr id="112" name="组合 111"/>
            <p:cNvGrpSpPr/>
            <p:nvPr/>
          </p:nvGrpSpPr>
          <p:grpSpPr>
            <a:xfrm>
              <a:off x="1677832" y="2739918"/>
              <a:ext cx="699264" cy="599077"/>
              <a:chOff x="1517650" y="2806699"/>
              <a:chExt cx="1523238" cy="859428"/>
            </a:xfrm>
          </p:grpSpPr>
          <p:sp>
            <p:nvSpPr>
              <p:cNvPr id="117" name="任意多边形 116"/>
              <p:cNvSpPr/>
              <p:nvPr/>
            </p:nvSpPr>
            <p:spPr>
              <a:xfrm>
                <a:off x="2603500" y="2806699"/>
                <a:ext cx="437388" cy="859428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任意多边形 117"/>
              <p:cNvSpPr/>
              <p:nvPr/>
            </p:nvSpPr>
            <p:spPr>
              <a:xfrm flipH="1">
                <a:off x="1517650" y="2806699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3" name="组合 112"/>
            <p:cNvGrpSpPr/>
            <p:nvPr/>
          </p:nvGrpSpPr>
          <p:grpSpPr>
            <a:xfrm>
              <a:off x="2339312" y="3333087"/>
              <a:ext cx="695023" cy="614007"/>
              <a:chOff x="552322" y="3657646"/>
              <a:chExt cx="1513999" cy="880846"/>
            </a:xfrm>
          </p:grpSpPr>
          <p:sp>
            <p:nvSpPr>
              <p:cNvPr id="115" name="任意多边形 114"/>
              <p:cNvSpPr/>
              <p:nvPr/>
            </p:nvSpPr>
            <p:spPr>
              <a:xfrm flipV="1">
                <a:off x="980471" y="3679065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任意多边形 115"/>
              <p:cNvSpPr/>
              <p:nvPr/>
            </p:nvSpPr>
            <p:spPr>
              <a:xfrm flipH="1" flipV="1">
                <a:off x="552322" y="3657646"/>
                <a:ext cx="437387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14" name="直接连接符 113"/>
            <p:cNvCxnSpPr/>
            <p:nvPr/>
          </p:nvCxnSpPr>
          <p:spPr>
            <a:xfrm flipV="1">
              <a:off x="1606550" y="3333087"/>
              <a:ext cx="1556610" cy="59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7184961" y="3052322"/>
            <a:ext cx="1560844" cy="333186"/>
            <a:chOff x="7454252" y="3134348"/>
            <a:chExt cx="1560844" cy="333186"/>
          </a:xfrm>
        </p:grpSpPr>
        <p:grpSp>
          <p:nvGrpSpPr>
            <p:cNvPr id="103" name="组合 102"/>
            <p:cNvGrpSpPr/>
            <p:nvPr/>
          </p:nvGrpSpPr>
          <p:grpSpPr>
            <a:xfrm>
              <a:off x="7454252" y="3134348"/>
              <a:ext cx="1560844" cy="333186"/>
              <a:chOff x="1606550" y="2735284"/>
              <a:chExt cx="1560844" cy="603710"/>
            </a:xfrm>
          </p:grpSpPr>
          <p:sp>
            <p:nvSpPr>
              <p:cNvPr id="110" name="任意多边形 109"/>
              <p:cNvSpPr/>
              <p:nvPr/>
            </p:nvSpPr>
            <p:spPr>
              <a:xfrm flipH="1">
                <a:off x="1677832" y="2739917"/>
                <a:ext cx="498475" cy="599075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任意多边形 106"/>
              <p:cNvSpPr/>
              <p:nvPr/>
            </p:nvSpPr>
            <p:spPr>
              <a:xfrm>
                <a:off x="2566748" y="2735284"/>
                <a:ext cx="498475" cy="599075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6" name="直接连接符 105"/>
              <p:cNvCxnSpPr/>
              <p:nvPr/>
            </p:nvCxnSpPr>
            <p:spPr>
              <a:xfrm>
                <a:off x="1606550" y="3338994"/>
                <a:ext cx="156084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20"/>
            <p:cNvGrpSpPr/>
            <p:nvPr/>
          </p:nvGrpSpPr>
          <p:grpSpPr>
            <a:xfrm>
              <a:off x="8018146" y="3143928"/>
              <a:ext cx="402167" cy="203600"/>
              <a:chOff x="7408333" y="3012016"/>
              <a:chExt cx="660689" cy="203600"/>
            </a:xfrm>
          </p:grpSpPr>
          <p:sp>
            <p:nvSpPr>
              <p:cNvPr id="20" name="任意多边形 19"/>
              <p:cNvSpPr/>
              <p:nvPr/>
            </p:nvSpPr>
            <p:spPr>
              <a:xfrm>
                <a:off x="7408333" y="3012017"/>
                <a:ext cx="345017" cy="203599"/>
              </a:xfrm>
              <a:custGeom>
                <a:avLst/>
                <a:gdLst>
                  <a:gd name="connsiteX0" fmla="*/ 0 w 345017"/>
                  <a:gd name="connsiteY0" fmla="*/ 0 h 203599"/>
                  <a:gd name="connsiteX1" fmla="*/ 46567 w 345017"/>
                  <a:gd name="connsiteY1" fmla="*/ 135466 h 203599"/>
                  <a:gd name="connsiteX2" fmla="*/ 91017 w 345017"/>
                  <a:gd name="connsiteY2" fmla="*/ 184150 h 203599"/>
                  <a:gd name="connsiteX3" fmla="*/ 179917 w 345017"/>
                  <a:gd name="connsiteY3" fmla="*/ 201083 h 203599"/>
                  <a:gd name="connsiteX4" fmla="*/ 345017 w 345017"/>
                  <a:gd name="connsiteY4" fmla="*/ 203200 h 2035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45017" h="203599">
                    <a:moveTo>
                      <a:pt x="0" y="0"/>
                    </a:moveTo>
                    <a:cubicBezTo>
                      <a:pt x="15699" y="52387"/>
                      <a:pt x="31398" y="104775"/>
                      <a:pt x="46567" y="135466"/>
                    </a:cubicBezTo>
                    <a:cubicBezTo>
                      <a:pt x="61736" y="166157"/>
                      <a:pt x="68792" y="173214"/>
                      <a:pt x="91017" y="184150"/>
                    </a:cubicBezTo>
                    <a:cubicBezTo>
                      <a:pt x="113242" y="195086"/>
                      <a:pt x="137584" y="197908"/>
                      <a:pt x="179917" y="201083"/>
                    </a:cubicBezTo>
                    <a:cubicBezTo>
                      <a:pt x="222250" y="204258"/>
                      <a:pt x="283633" y="203729"/>
                      <a:pt x="345017" y="20320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任意多边形 118"/>
              <p:cNvSpPr/>
              <p:nvPr/>
            </p:nvSpPr>
            <p:spPr>
              <a:xfrm flipH="1">
                <a:off x="7724005" y="3012016"/>
                <a:ext cx="345017" cy="203599"/>
              </a:xfrm>
              <a:custGeom>
                <a:avLst/>
                <a:gdLst>
                  <a:gd name="connsiteX0" fmla="*/ 0 w 345017"/>
                  <a:gd name="connsiteY0" fmla="*/ 0 h 203599"/>
                  <a:gd name="connsiteX1" fmla="*/ 46567 w 345017"/>
                  <a:gd name="connsiteY1" fmla="*/ 135466 h 203599"/>
                  <a:gd name="connsiteX2" fmla="*/ 91017 w 345017"/>
                  <a:gd name="connsiteY2" fmla="*/ 184150 h 203599"/>
                  <a:gd name="connsiteX3" fmla="*/ 179917 w 345017"/>
                  <a:gd name="connsiteY3" fmla="*/ 201083 h 203599"/>
                  <a:gd name="connsiteX4" fmla="*/ 345017 w 345017"/>
                  <a:gd name="connsiteY4" fmla="*/ 203200 h 2035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45017" h="203599">
                    <a:moveTo>
                      <a:pt x="0" y="0"/>
                    </a:moveTo>
                    <a:cubicBezTo>
                      <a:pt x="15699" y="52387"/>
                      <a:pt x="31398" y="104775"/>
                      <a:pt x="46567" y="135466"/>
                    </a:cubicBezTo>
                    <a:cubicBezTo>
                      <a:pt x="61736" y="166157"/>
                      <a:pt x="68792" y="173214"/>
                      <a:pt x="91017" y="184150"/>
                    </a:cubicBezTo>
                    <a:cubicBezTo>
                      <a:pt x="113242" y="195086"/>
                      <a:pt x="137584" y="197908"/>
                      <a:pt x="179917" y="201083"/>
                    </a:cubicBezTo>
                    <a:cubicBezTo>
                      <a:pt x="222250" y="204258"/>
                      <a:pt x="283633" y="203729"/>
                      <a:pt x="345017" y="20320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24" name="组合 123"/>
          <p:cNvGrpSpPr/>
          <p:nvPr/>
        </p:nvGrpSpPr>
        <p:grpSpPr>
          <a:xfrm>
            <a:off x="9356142" y="3550367"/>
            <a:ext cx="1556610" cy="553530"/>
            <a:chOff x="1606550" y="2732228"/>
            <a:chExt cx="1556610" cy="606767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677832" y="2739918"/>
              <a:ext cx="699264" cy="599077"/>
              <a:chOff x="1517650" y="2806699"/>
              <a:chExt cx="1523238" cy="859428"/>
            </a:xfrm>
          </p:grpSpPr>
          <p:sp>
            <p:nvSpPr>
              <p:cNvPr id="130" name="任意多边形 129"/>
              <p:cNvSpPr/>
              <p:nvPr/>
            </p:nvSpPr>
            <p:spPr>
              <a:xfrm>
                <a:off x="2603500" y="2806699"/>
                <a:ext cx="437388" cy="859428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任意多边形 130"/>
              <p:cNvSpPr/>
              <p:nvPr/>
            </p:nvSpPr>
            <p:spPr>
              <a:xfrm flipH="1">
                <a:off x="1517650" y="2806699"/>
                <a:ext cx="1085850" cy="859427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2339312" y="2732228"/>
              <a:ext cx="695023" cy="606541"/>
              <a:chOff x="552322" y="2795663"/>
              <a:chExt cx="1513999" cy="870136"/>
            </a:xfrm>
          </p:grpSpPr>
          <p:sp>
            <p:nvSpPr>
              <p:cNvPr id="128" name="任意多边形 127"/>
              <p:cNvSpPr/>
              <p:nvPr/>
            </p:nvSpPr>
            <p:spPr>
              <a:xfrm>
                <a:off x="980471" y="2795663"/>
                <a:ext cx="1085850" cy="859426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任意多边形 128"/>
              <p:cNvSpPr/>
              <p:nvPr/>
            </p:nvSpPr>
            <p:spPr>
              <a:xfrm flipH="1">
                <a:off x="552322" y="2806373"/>
                <a:ext cx="437387" cy="859426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27" name="直接连接符 126"/>
            <p:cNvCxnSpPr/>
            <p:nvPr/>
          </p:nvCxnSpPr>
          <p:spPr>
            <a:xfrm flipV="1">
              <a:off x="1606550" y="3333087"/>
              <a:ext cx="1556610" cy="59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9358068" y="2784667"/>
            <a:ext cx="1560844" cy="587236"/>
            <a:chOff x="8772631" y="2993968"/>
            <a:chExt cx="1560844" cy="333186"/>
          </a:xfrm>
        </p:grpSpPr>
        <p:grpSp>
          <p:nvGrpSpPr>
            <p:cNvPr id="120" name="组合 119"/>
            <p:cNvGrpSpPr/>
            <p:nvPr/>
          </p:nvGrpSpPr>
          <p:grpSpPr>
            <a:xfrm>
              <a:off x="8772631" y="2993968"/>
              <a:ext cx="1560844" cy="333186"/>
              <a:chOff x="1606550" y="2735284"/>
              <a:chExt cx="1560844" cy="603710"/>
            </a:xfrm>
          </p:grpSpPr>
          <p:sp>
            <p:nvSpPr>
              <p:cNvPr id="121" name="任意多边形 120"/>
              <p:cNvSpPr/>
              <p:nvPr/>
            </p:nvSpPr>
            <p:spPr>
              <a:xfrm flipH="1">
                <a:off x="1677832" y="2739917"/>
                <a:ext cx="498475" cy="599075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任意多边形 121"/>
              <p:cNvSpPr/>
              <p:nvPr/>
            </p:nvSpPr>
            <p:spPr>
              <a:xfrm>
                <a:off x="2566748" y="2735284"/>
                <a:ext cx="498475" cy="599075"/>
              </a:xfrm>
              <a:custGeom>
                <a:avLst/>
                <a:gdLst>
                  <a:gd name="connsiteX0" fmla="*/ 0 w 1085850"/>
                  <a:gd name="connsiteY0" fmla="*/ 0 h 857250"/>
                  <a:gd name="connsiteX1" fmla="*/ 2476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7250"/>
                  <a:gd name="connsiteX1" fmla="*/ 298450 w 1085850"/>
                  <a:gd name="connsiteY1" fmla="*/ 552450 h 857250"/>
                  <a:gd name="connsiteX2" fmla="*/ 711200 w 1085850"/>
                  <a:gd name="connsiteY2" fmla="*/ 800100 h 857250"/>
                  <a:gd name="connsiteX3" fmla="*/ 1085850 w 1085850"/>
                  <a:gd name="connsiteY3" fmla="*/ 857250 h 857250"/>
                  <a:gd name="connsiteX0" fmla="*/ 0 w 1085850"/>
                  <a:gd name="connsiteY0" fmla="*/ 0 h 859427"/>
                  <a:gd name="connsiteX1" fmla="*/ 298450 w 1085850"/>
                  <a:gd name="connsiteY1" fmla="*/ 552450 h 859427"/>
                  <a:gd name="connsiteX2" fmla="*/ 692150 w 1085850"/>
                  <a:gd name="connsiteY2" fmla="*/ 825500 h 859427"/>
                  <a:gd name="connsiteX3" fmla="*/ 1085850 w 1085850"/>
                  <a:gd name="connsiteY3" fmla="*/ 857250 h 859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5850" h="859427">
                    <a:moveTo>
                      <a:pt x="0" y="0"/>
                    </a:moveTo>
                    <a:cubicBezTo>
                      <a:pt x="64558" y="209550"/>
                      <a:pt x="183092" y="414867"/>
                      <a:pt x="298450" y="552450"/>
                    </a:cubicBezTo>
                    <a:cubicBezTo>
                      <a:pt x="413808" y="690033"/>
                      <a:pt x="560917" y="774700"/>
                      <a:pt x="692150" y="825500"/>
                    </a:cubicBezTo>
                    <a:cubicBezTo>
                      <a:pt x="823383" y="876300"/>
                      <a:pt x="968375" y="854075"/>
                      <a:pt x="1085850" y="85725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3" name="直接连接符 122"/>
              <p:cNvCxnSpPr/>
              <p:nvPr/>
            </p:nvCxnSpPr>
            <p:spPr>
              <a:xfrm>
                <a:off x="1606550" y="3338994"/>
                <a:ext cx="156084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2" name="组合 131"/>
            <p:cNvGrpSpPr/>
            <p:nvPr/>
          </p:nvGrpSpPr>
          <p:grpSpPr>
            <a:xfrm>
              <a:off x="9336525" y="3003548"/>
              <a:ext cx="402167" cy="203600"/>
              <a:chOff x="7408333" y="3012016"/>
              <a:chExt cx="660689" cy="203600"/>
            </a:xfrm>
          </p:grpSpPr>
          <p:sp>
            <p:nvSpPr>
              <p:cNvPr id="133" name="任意多边形 132"/>
              <p:cNvSpPr/>
              <p:nvPr/>
            </p:nvSpPr>
            <p:spPr>
              <a:xfrm>
                <a:off x="7408333" y="3012017"/>
                <a:ext cx="345017" cy="203599"/>
              </a:xfrm>
              <a:custGeom>
                <a:avLst/>
                <a:gdLst>
                  <a:gd name="connsiteX0" fmla="*/ 0 w 345017"/>
                  <a:gd name="connsiteY0" fmla="*/ 0 h 203599"/>
                  <a:gd name="connsiteX1" fmla="*/ 46567 w 345017"/>
                  <a:gd name="connsiteY1" fmla="*/ 135466 h 203599"/>
                  <a:gd name="connsiteX2" fmla="*/ 91017 w 345017"/>
                  <a:gd name="connsiteY2" fmla="*/ 184150 h 203599"/>
                  <a:gd name="connsiteX3" fmla="*/ 179917 w 345017"/>
                  <a:gd name="connsiteY3" fmla="*/ 201083 h 203599"/>
                  <a:gd name="connsiteX4" fmla="*/ 345017 w 345017"/>
                  <a:gd name="connsiteY4" fmla="*/ 203200 h 2035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45017" h="203599">
                    <a:moveTo>
                      <a:pt x="0" y="0"/>
                    </a:moveTo>
                    <a:cubicBezTo>
                      <a:pt x="15699" y="52387"/>
                      <a:pt x="31398" y="104775"/>
                      <a:pt x="46567" y="135466"/>
                    </a:cubicBezTo>
                    <a:cubicBezTo>
                      <a:pt x="61736" y="166157"/>
                      <a:pt x="68792" y="173214"/>
                      <a:pt x="91017" y="184150"/>
                    </a:cubicBezTo>
                    <a:cubicBezTo>
                      <a:pt x="113242" y="195086"/>
                      <a:pt x="137584" y="197908"/>
                      <a:pt x="179917" y="201083"/>
                    </a:cubicBezTo>
                    <a:cubicBezTo>
                      <a:pt x="222250" y="204258"/>
                      <a:pt x="283633" y="203729"/>
                      <a:pt x="345017" y="20320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任意多边形 133"/>
              <p:cNvSpPr/>
              <p:nvPr/>
            </p:nvSpPr>
            <p:spPr>
              <a:xfrm flipH="1">
                <a:off x="7724005" y="3012016"/>
                <a:ext cx="345017" cy="203599"/>
              </a:xfrm>
              <a:custGeom>
                <a:avLst/>
                <a:gdLst>
                  <a:gd name="connsiteX0" fmla="*/ 0 w 345017"/>
                  <a:gd name="connsiteY0" fmla="*/ 0 h 203599"/>
                  <a:gd name="connsiteX1" fmla="*/ 46567 w 345017"/>
                  <a:gd name="connsiteY1" fmla="*/ 135466 h 203599"/>
                  <a:gd name="connsiteX2" fmla="*/ 91017 w 345017"/>
                  <a:gd name="connsiteY2" fmla="*/ 184150 h 203599"/>
                  <a:gd name="connsiteX3" fmla="*/ 179917 w 345017"/>
                  <a:gd name="connsiteY3" fmla="*/ 201083 h 203599"/>
                  <a:gd name="connsiteX4" fmla="*/ 345017 w 345017"/>
                  <a:gd name="connsiteY4" fmla="*/ 203200 h 2035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45017" h="203599">
                    <a:moveTo>
                      <a:pt x="0" y="0"/>
                    </a:moveTo>
                    <a:cubicBezTo>
                      <a:pt x="15699" y="52387"/>
                      <a:pt x="31398" y="104775"/>
                      <a:pt x="46567" y="135466"/>
                    </a:cubicBezTo>
                    <a:cubicBezTo>
                      <a:pt x="61736" y="166157"/>
                      <a:pt x="68792" y="173214"/>
                      <a:pt x="91017" y="184150"/>
                    </a:cubicBezTo>
                    <a:cubicBezTo>
                      <a:pt x="113242" y="195086"/>
                      <a:pt x="137584" y="197908"/>
                      <a:pt x="179917" y="201083"/>
                    </a:cubicBezTo>
                    <a:cubicBezTo>
                      <a:pt x="222250" y="204258"/>
                      <a:pt x="283633" y="203729"/>
                      <a:pt x="345017" y="20320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88783"/>
              </p:ext>
            </p:extLst>
          </p:nvPr>
        </p:nvGraphicFramePr>
        <p:xfrm>
          <a:off x="638690" y="2599515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06" name="Equation" r:id="rId5" imgW="2412720" imgH="444240" progId="Equation.DSMT4">
                  <p:embed/>
                </p:oleObj>
              </mc:Choice>
              <mc:Fallback>
                <p:oleObj name="Equation" r:id="rId5" imgW="241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690" y="2599515"/>
                        <a:ext cx="241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70074"/>
              </p:ext>
            </p:extLst>
          </p:nvPr>
        </p:nvGraphicFramePr>
        <p:xfrm>
          <a:off x="742482" y="4494388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07" name="Equation" r:id="rId7" imgW="2438280" imgH="444240" progId="Equation.DSMT4">
                  <p:embed/>
                </p:oleObj>
              </mc:Choice>
              <mc:Fallback>
                <p:oleObj name="Equation" r:id="rId7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482" y="4494388"/>
                        <a:ext cx="2438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文本框 136"/>
          <p:cNvSpPr txBox="1"/>
          <p:nvPr/>
        </p:nvSpPr>
        <p:spPr>
          <a:xfrm>
            <a:off x="3803033" y="4562557"/>
            <a:ext cx="870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较大</a:t>
            </a:r>
            <a:endParaRPr lang="en-US" altLang="zh-CN" sz="2000" b="1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138" name="文本框 137"/>
          <p:cNvSpPr txBox="1"/>
          <p:nvPr/>
        </p:nvSpPr>
        <p:spPr>
          <a:xfrm>
            <a:off x="8653844" y="4539602"/>
            <a:ext cx="872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较小</a:t>
            </a:r>
            <a:endParaRPr lang="en-US" altLang="zh-CN" sz="2000" b="1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139" name="文本框 138"/>
          <p:cNvSpPr txBox="1"/>
          <p:nvPr/>
        </p:nvSpPr>
        <p:spPr>
          <a:xfrm>
            <a:off x="1141188" y="6259946"/>
            <a:ext cx="3790631" cy="443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子轨道由原子轨道组成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465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37" grpId="0"/>
      <p:bldP spid="138" grpId="0"/>
      <p:bldP spid="1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683775" y="478818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83775" y="1285065"/>
            <a:ext cx="342500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1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子的形成和化学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028157" y="1723215"/>
            <a:ext cx="14522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B8D8D7"/>
              </a:buClr>
              <a:buSzPct val="100000"/>
              <a:buFont typeface="Times New Roman" panose="02020603050405020304" pitchFamily="18" charset="0"/>
              <a:buChar char="►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共价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380279" y="2101074"/>
            <a:ext cx="2192654" cy="442101"/>
            <a:chOff x="1141190" y="2700654"/>
            <a:chExt cx="2192654" cy="442101"/>
          </a:xfrm>
        </p:grpSpPr>
        <p:sp>
          <p:nvSpPr>
            <p:cNvPr id="26" name="内容占位符 2"/>
            <p:cNvSpPr txBox="1">
              <a:spLocks/>
            </p:cNvSpPr>
            <p:nvPr/>
          </p:nvSpPr>
          <p:spPr bwMode="auto">
            <a:xfrm>
              <a:off x="1141190" y="2700654"/>
              <a:ext cx="2192654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chemeClr val="accent5">
                    <a:lumMod val="60000"/>
                    <a:lumOff val="40000"/>
                  </a:schemeClr>
                </a:buClr>
                <a:buSzPct val="100000"/>
                <a:buFont typeface="Wingdings" panose="05000000000000000000" pitchFamily="2" charset="2"/>
                <a:buChar char="Ø"/>
              </a:pPr>
              <a:r>
                <a:rPr lang="zh-CN" altLang="en-US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氢分子（       ）</a:t>
              </a:r>
              <a:endParaRPr lang="zh-CN" altLang="en-US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  <a:hlinkClick r:id="" action="ppaction://noaction"/>
              </a:endParaRPr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288539"/>
                </p:ext>
              </p:extLst>
            </p:nvPr>
          </p:nvGraphicFramePr>
          <p:xfrm>
            <a:off x="2653336" y="2723655"/>
            <a:ext cx="393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35" name="Equation" r:id="rId3" imgW="393480" imgH="419040" progId="Equation.DSMT4">
                    <p:embed/>
                  </p:oleObj>
                </mc:Choice>
                <mc:Fallback>
                  <p:oleObj name="Equation" r:id="rId3" imgW="393480" imgH="419040" progId="Equation.DSMT4">
                    <p:embed/>
                    <p:pic>
                      <p:nvPicPr>
                        <p:cNvPr id="69" name="对象 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53336" y="2723655"/>
                          <a:ext cx="3937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文本框 71"/>
          <p:cNvSpPr txBox="1"/>
          <p:nvPr/>
        </p:nvSpPr>
        <p:spPr>
          <a:xfrm>
            <a:off x="912601" y="2506863"/>
            <a:ext cx="376118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于氢分子体系，波函数近似为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6516701" y="3858284"/>
            <a:ext cx="121700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成键轨道</a:t>
            </a:r>
            <a:endParaRPr lang="en-US" altLang="zh-CN" sz="2000" b="1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  <a:p>
            <a:pPr algn="ctr"/>
            <a:endParaRPr lang="en-US" altLang="zh-CN" sz="2000" b="1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  <a:p>
            <a:pPr algn="ctr"/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反键轨道</a:t>
            </a:r>
            <a:endParaRPr lang="en-US" altLang="zh-CN" sz="2000" b="1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948695" y="5151170"/>
            <a:ext cx="7741243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于氢分子体系，两个氢原子轨道线性叠加时，轨道发生重排，根绝泡利不相容原理和能量最小原则，两个电子优先排布在能量较低的成键轨道之上，此时两个电子自旋反平行。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33398"/>
              </p:ext>
            </p:extLst>
          </p:nvPr>
        </p:nvGraphicFramePr>
        <p:xfrm>
          <a:off x="4798271" y="252314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36" name="Equation" r:id="rId5" imgW="2006280" imgH="444240" progId="Equation.DSMT4">
                  <p:embed/>
                </p:oleObj>
              </mc:Choice>
              <mc:Fallback>
                <p:oleObj name="Equation" r:id="rId5" imgW="2006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271" y="2523140"/>
                        <a:ext cx="2006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文本框 138"/>
          <p:cNvSpPr txBox="1"/>
          <p:nvPr/>
        </p:nvSpPr>
        <p:spPr>
          <a:xfrm>
            <a:off x="930648" y="3110188"/>
            <a:ext cx="752995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全同粒子不可分辨性决定                                  也是其分子轨道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77822"/>
              </p:ext>
            </p:extLst>
          </p:nvPr>
        </p:nvGraphicFramePr>
        <p:xfrm>
          <a:off x="3910346" y="3122613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37" name="Equation" r:id="rId7" imgW="2006280" imgH="444240" progId="Equation.DSMT4">
                  <p:embed/>
                </p:oleObj>
              </mc:Choice>
              <mc:Fallback>
                <p:oleObj name="Equation" r:id="rId7" imgW="2006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0346" y="3122613"/>
                        <a:ext cx="2006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18906"/>
              </p:ext>
            </p:extLst>
          </p:nvPr>
        </p:nvGraphicFramePr>
        <p:xfrm>
          <a:off x="1198563" y="3800965"/>
          <a:ext cx="4953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38" name="Equation" r:id="rId9" imgW="4952880" imgH="1130040" progId="Equation.DSMT4">
                  <p:embed/>
                </p:oleObj>
              </mc:Choice>
              <mc:Fallback>
                <p:oleObj name="Equation" r:id="rId9" imgW="495288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8563" y="3800965"/>
                        <a:ext cx="49530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8797040" y="2576509"/>
            <a:ext cx="476250" cy="476250"/>
            <a:chOff x="8234240" y="2090099"/>
            <a:chExt cx="476250" cy="476250"/>
          </a:xfrm>
        </p:grpSpPr>
        <p:sp>
          <p:nvSpPr>
            <p:cNvPr id="143" name="椭圆 142"/>
            <p:cNvSpPr/>
            <p:nvPr/>
          </p:nvSpPr>
          <p:spPr>
            <a:xfrm>
              <a:off x="8414080" y="2269939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>
              <a:off x="8234240" y="2090099"/>
              <a:ext cx="476250" cy="476250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1345516" y="2576509"/>
            <a:ext cx="476250" cy="476250"/>
            <a:chOff x="9086355" y="2090099"/>
            <a:chExt cx="476250" cy="476250"/>
          </a:xfrm>
        </p:grpSpPr>
        <p:sp>
          <p:nvSpPr>
            <p:cNvPr id="144" name="椭圆 143"/>
            <p:cNvSpPr/>
            <p:nvPr/>
          </p:nvSpPr>
          <p:spPr>
            <a:xfrm>
              <a:off x="9266195" y="2269939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/>
            <p:cNvSpPr/>
            <p:nvPr/>
          </p:nvSpPr>
          <p:spPr>
            <a:xfrm>
              <a:off x="9086355" y="2090099"/>
              <a:ext cx="476250" cy="476250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9857735" y="3287040"/>
            <a:ext cx="914400" cy="619976"/>
            <a:chOff x="10215440" y="2018236"/>
            <a:chExt cx="914400" cy="619976"/>
          </a:xfrm>
        </p:grpSpPr>
        <p:sp>
          <p:nvSpPr>
            <p:cNvPr id="145" name="椭圆 144"/>
            <p:cNvSpPr/>
            <p:nvPr/>
          </p:nvSpPr>
          <p:spPr>
            <a:xfrm>
              <a:off x="10376723" y="2269939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10857434" y="2269939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/>
            <p:cNvSpPr/>
            <p:nvPr/>
          </p:nvSpPr>
          <p:spPr>
            <a:xfrm>
              <a:off x="10215440" y="2018236"/>
              <a:ext cx="914400" cy="619976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9775137" y="1607776"/>
            <a:ext cx="1079596" cy="457199"/>
            <a:chOff x="10193851" y="2894013"/>
            <a:chExt cx="1079596" cy="457199"/>
          </a:xfrm>
        </p:grpSpPr>
        <p:sp>
          <p:nvSpPr>
            <p:cNvPr id="181" name="椭圆 180"/>
            <p:cNvSpPr/>
            <p:nvPr/>
          </p:nvSpPr>
          <p:spPr>
            <a:xfrm>
              <a:off x="10435008" y="3064328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椭圆 181"/>
            <p:cNvSpPr/>
            <p:nvPr/>
          </p:nvSpPr>
          <p:spPr>
            <a:xfrm>
              <a:off x="10915719" y="3064328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9" name="任意多边形 178"/>
            <p:cNvSpPr/>
            <p:nvPr/>
          </p:nvSpPr>
          <p:spPr>
            <a:xfrm rot="5400000">
              <a:off x="10193573" y="2894291"/>
              <a:ext cx="457199" cy="456644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80" name="任意多边形 179"/>
            <p:cNvSpPr/>
            <p:nvPr/>
          </p:nvSpPr>
          <p:spPr>
            <a:xfrm rot="16200000" flipH="1">
              <a:off x="10816525" y="2894291"/>
              <a:ext cx="457199" cy="456644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226" name="内容占位符 2"/>
          <p:cNvSpPr txBox="1">
            <a:spLocks/>
          </p:cNvSpPr>
          <p:nvPr/>
        </p:nvSpPr>
        <p:spPr bwMode="auto">
          <a:xfrm>
            <a:off x="8821006" y="5675459"/>
            <a:ext cx="457611" cy="384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en-US" altLang="zh-CN" sz="14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</a:t>
            </a:r>
            <a:endParaRPr lang="en-US" altLang="zh-CN" sz="14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cxnSp>
        <p:nvCxnSpPr>
          <p:cNvPr id="227" name="直接连接符 226"/>
          <p:cNvCxnSpPr/>
          <p:nvPr/>
        </p:nvCxnSpPr>
        <p:spPr>
          <a:xfrm>
            <a:off x="8582881" y="5209213"/>
            <a:ext cx="81767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接连接符 227"/>
          <p:cNvCxnSpPr/>
          <p:nvPr/>
        </p:nvCxnSpPr>
        <p:spPr>
          <a:xfrm>
            <a:off x="11266557" y="5173400"/>
            <a:ext cx="81767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接连接符 228"/>
          <p:cNvCxnSpPr/>
          <p:nvPr/>
        </p:nvCxnSpPr>
        <p:spPr>
          <a:xfrm>
            <a:off x="9902861" y="5642939"/>
            <a:ext cx="81767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直接连接符 229"/>
          <p:cNvCxnSpPr/>
          <p:nvPr/>
        </p:nvCxnSpPr>
        <p:spPr>
          <a:xfrm>
            <a:off x="9902861" y="4758648"/>
            <a:ext cx="81767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内容占位符 2"/>
          <p:cNvSpPr txBox="1">
            <a:spLocks/>
          </p:cNvSpPr>
          <p:nvPr/>
        </p:nvSpPr>
        <p:spPr bwMode="auto">
          <a:xfrm>
            <a:off x="11531593" y="5642939"/>
            <a:ext cx="457611" cy="384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en-US" altLang="zh-CN" sz="14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</a:t>
            </a:r>
            <a:endParaRPr lang="en-US" altLang="zh-CN" sz="14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cxnSp>
        <p:nvCxnSpPr>
          <p:cNvPr id="232" name="直接连接符 231"/>
          <p:cNvCxnSpPr/>
          <p:nvPr/>
        </p:nvCxnSpPr>
        <p:spPr>
          <a:xfrm rot="16200000" flipV="1">
            <a:off x="8582880" y="5138057"/>
            <a:ext cx="817675" cy="0"/>
          </a:xfrm>
          <a:prstGeom prst="line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接连接符 232"/>
          <p:cNvCxnSpPr/>
          <p:nvPr/>
        </p:nvCxnSpPr>
        <p:spPr>
          <a:xfrm rot="16200000" flipV="1">
            <a:off x="11281733" y="5138056"/>
            <a:ext cx="817675" cy="0"/>
          </a:xfrm>
          <a:prstGeom prst="line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文本框 233"/>
          <p:cNvSpPr txBox="1"/>
          <p:nvPr/>
        </p:nvSpPr>
        <p:spPr>
          <a:xfrm>
            <a:off x="10142081" y="6127119"/>
            <a:ext cx="442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zh-CN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σ</a:t>
            </a:r>
            <a:endParaRPr lang="en-US" altLang="zh-CN" sz="2000" b="1" baseline="30000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235" name="文本框 234"/>
          <p:cNvSpPr txBox="1"/>
          <p:nvPr/>
        </p:nvSpPr>
        <p:spPr>
          <a:xfrm>
            <a:off x="10065235" y="4329108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zh-CN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σ</a:t>
            </a:r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*</a:t>
            </a:r>
            <a:endParaRPr lang="en-US" altLang="zh-CN" sz="2000" b="1" baseline="30000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cxnSp>
        <p:nvCxnSpPr>
          <p:cNvPr id="236" name="直接连接符 235"/>
          <p:cNvCxnSpPr/>
          <p:nvPr/>
        </p:nvCxnSpPr>
        <p:spPr>
          <a:xfrm rot="16200000" flipV="1">
            <a:off x="9753940" y="5642939"/>
            <a:ext cx="817675" cy="0"/>
          </a:xfrm>
          <a:prstGeom prst="line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/>
          <p:cNvCxnSpPr/>
          <p:nvPr/>
        </p:nvCxnSpPr>
        <p:spPr>
          <a:xfrm rot="5400000">
            <a:off x="10071903" y="5642939"/>
            <a:ext cx="817675" cy="0"/>
          </a:xfrm>
          <a:prstGeom prst="line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147" idx="5"/>
            <a:endCxn id="149" idx="2"/>
          </p:cNvCxnSpPr>
          <p:nvPr/>
        </p:nvCxnSpPr>
        <p:spPr>
          <a:xfrm>
            <a:off x="9203545" y="2983014"/>
            <a:ext cx="654190" cy="61401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接连接符 238"/>
          <p:cNvCxnSpPr>
            <a:stCxn id="148" idx="3"/>
            <a:endCxn id="149" idx="6"/>
          </p:cNvCxnSpPr>
          <p:nvPr/>
        </p:nvCxnSpPr>
        <p:spPr>
          <a:xfrm flipH="1">
            <a:off x="10772135" y="2983014"/>
            <a:ext cx="643126" cy="61401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连接符 239"/>
          <p:cNvCxnSpPr>
            <a:stCxn id="179" idx="9"/>
            <a:endCxn id="147" idx="7"/>
          </p:cNvCxnSpPr>
          <p:nvPr/>
        </p:nvCxnSpPr>
        <p:spPr>
          <a:xfrm flipH="1">
            <a:off x="9203545" y="1836377"/>
            <a:ext cx="571592" cy="8098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直接连接符 240"/>
          <p:cNvCxnSpPr>
            <a:stCxn id="180" idx="9"/>
            <a:endCxn id="148" idx="1"/>
          </p:cNvCxnSpPr>
          <p:nvPr/>
        </p:nvCxnSpPr>
        <p:spPr>
          <a:xfrm>
            <a:off x="10854733" y="1836377"/>
            <a:ext cx="560528" cy="8098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" name="内容占位符 2"/>
          <p:cNvSpPr txBox="1">
            <a:spLocks/>
          </p:cNvSpPr>
          <p:nvPr/>
        </p:nvSpPr>
        <p:spPr bwMode="auto">
          <a:xfrm>
            <a:off x="8834533" y="3125293"/>
            <a:ext cx="457611" cy="384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en-US" altLang="zh-CN" sz="14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</a:t>
            </a:r>
            <a:endParaRPr lang="en-US" altLang="zh-CN" sz="14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43" name="内容占位符 2"/>
          <p:cNvSpPr txBox="1">
            <a:spLocks/>
          </p:cNvSpPr>
          <p:nvPr/>
        </p:nvSpPr>
        <p:spPr bwMode="auto">
          <a:xfrm>
            <a:off x="11545120" y="3092773"/>
            <a:ext cx="457611" cy="384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en-US" altLang="zh-CN" sz="14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s</a:t>
            </a:r>
            <a:endParaRPr lang="en-US" altLang="zh-CN" sz="1400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44" name="文本框 243"/>
          <p:cNvSpPr txBox="1"/>
          <p:nvPr/>
        </p:nvSpPr>
        <p:spPr>
          <a:xfrm>
            <a:off x="10155608" y="3851273"/>
            <a:ext cx="442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zh-CN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σ</a:t>
            </a:r>
            <a:endParaRPr lang="en-US" altLang="zh-CN" sz="2000" b="1" baseline="30000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  <p:sp>
        <p:nvSpPr>
          <p:cNvPr id="245" name="文本框 244"/>
          <p:cNvSpPr txBox="1"/>
          <p:nvPr/>
        </p:nvSpPr>
        <p:spPr>
          <a:xfrm>
            <a:off x="10078762" y="2053262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zh-CN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σ</a:t>
            </a:r>
            <a:r>
              <a:rPr lang="zh-CN" altLang="en-US" sz="2000" b="1" dirty="0" smtClean="0">
                <a:latin typeface="方正新书宋简体" panose="03000509000000000000" pitchFamily="65" charset="-122"/>
                <a:ea typeface="方正新书宋简体" panose="03000509000000000000" pitchFamily="65" charset="-122"/>
              </a:rPr>
              <a:t>*</a:t>
            </a:r>
            <a:endParaRPr lang="en-US" altLang="zh-CN" sz="2000" b="1" baseline="30000" dirty="0" smtClean="0">
              <a:latin typeface="方正新书宋简体" panose="03000509000000000000" pitchFamily="65" charset="-122"/>
              <a:ea typeface="方正新书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475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37" grpId="0"/>
      <p:bldP spid="136" grpId="0"/>
      <p:bldP spid="139" grpId="0"/>
      <p:bldP spid="226" grpId="0"/>
      <p:bldP spid="231" grpId="0"/>
      <p:bldP spid="234" grpId="0"/>
      <p:bldP spid="235" grpId="0"/>
      <p:bldP spid="242" grpId="0"/>
      <p:bldP spid="243" grpId="0"/>
      <p:bldP spid="244" grpId="0"/>
      <p:bldP spid="2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709976" y="491464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683775" y="1285065"/>
            <a:ext cx="342500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8497B0"/>
              </a:buClr>
              <a:buSzPct val="100000"/>
            </a:pPr>
            <a:r>
              <a:rPr lang="en-US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1 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分子的形成和化学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028157" y="1723215"/>
            <a:ext cx="14522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B8D8D7"/>
              </a:buClr>
              <a:buSzPct val="100000"/>
              <a:buFont typeface="Times New Roman" panose="02020603050405020304" pitchFamily="18" charset="0"/>
              <a:buChar char="►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共价键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26" name="内容占位符 2"/>
          <p:cNvSpPr txBox="1">
            <a:spLocks/>
          </p:cNvSpPr>
          <p:nvPr/>
        </p:nvSpPr>
        <p:spPr bwMode="auto">
          <a:xfrm>
            <a:off x="1294425" y="2068142"/>
            <a:ext cx="5969197" cy="873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共价键的本质是原子轨道重排后，高概率的出现在两个原子核之间的电子和原子核之间的电相互作用。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62117" y="3596719"/>
            <a:ext cx="476250" cy="476250"/>
            <a:chOff x="2146071" y="3450967"/>
            <a:chExt cx="476250" cy="476250"/>
          </a:xfrm>
        </p:grpSpPr>
        <p:sp>
          <p:nvSpPr>
            <p:cNvPr id="22" name="椭圆 21"/>
            <p:cNvSpPr/>
            <p:nvPr/>
          </p:nvSpPr>
          <p:spPr>
            <a:xfrm>
              <a:off x="2325911" y="3630807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146071" y="3450967"/>
              <a:ext cx="476250" cy="476250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216901" y="3596719"/>
            <a:ext cx="476250" cy="476250"/>
            <a:chOff x="2998186" y="3450967"/>
            <a:chExt cx="476250" cy="476250"/>
          </a:xfrm>
        </p:grpSpPr>
        <p:sp>
          <p:nvSpPr>
            <p:cNvPr id="23" name="椭圆 22"/>
            <p:cNvSpPr/>
            <p:nvPr/>
          </p:nvSpPr>
          <p:spPr>
            <a:xfrm>
              <a:off x="3178026" y="3630807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2998186" y="3450967"/>
              <a:ext cx="476250" cy="476250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854095" y="4072969"/>
            <a:ext cx="914400" cy="619976"/>
            <a:chOff x="4127271" y="3379104"/>
            <a:chExt cx="914400" cy="619976"/>
          </a:xfrm>
        </p:grpSpPr>
        <p:sp>
          <p:nvSpPr>
            <p:cNvPr id="24" name="椭圆 23"/>
            <p:cNvSpPr/>
            <p:nvPr/>
          </p:nvSpPr>
          <p:spPr>
            <a:xfrm>
              <a:off x="4288554" y="3630807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4769265" y="3630807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4127271" y="3379104"/>
              <a:ext cx="914400" cy="619976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880626" y="5660204"/>
            <a:ext cx="937814" cy="291789"/>
            <a:chOff x="990600" y="5649647"/>
            <a:chExt cx="937814" cy="291789"/>
          </a:xfrm>
        </p:grpSpPr>
        <p:sp>
          <p:nvSpPr>
            <p:cNvPr id="27" name="椭圆 26"/>
            <p:cNvSpPr/>
            <p:nvPr/>
          </p:nvSpPr>
          <p:spPr>
            <a:xfrm>
              <a:off x="1401345" y="5737256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990600" y="5649647"/>
              <a:ext cx="471454" cy="291789"/>
            </a:xfrm>
            <a:prstGeom prst="ellipse">
              <a:avLst/>
            </a:pr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1456960" y="5649647"/>
              <a:ext cx="471454" cy="291789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361064" y="6052155"/>
            <a:ext cx="1751170" cy="619976"/>
            <a:chOff x="4781776" y="4883489"/>
            <a:chExt cx="1751170" cy="619976"/>
          </a:xfrm>
        </p:grpSpPr>
        <p:sp>
          <p:nvSpPr>
            <p:cNvPr id="29" name="椭圆 28"/>
            <p:cNvSpPr/>
            <p:nvPr/>
          </p:nvSpPr>
          <p:spPr>
            <a:xfrm>
              <a:off x="5140237" y="5135192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6073687" y="5135192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5200946" y="4883489"/>
              <a:ext cx="914400" cy="619976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4781776" y="5047583"/>
              <a:ext cx="419169" cy="291789"/>
            </a:xfrm>
            <a:prstGeom prst="ellipse">
              <a:avLst/>
            </a:pr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6115346" y="5047583"/>
              <a:ext cx="417600" cy="291789"/>
            </a:xfrm>
            <a:prstGeom prst="ellipse">
              <a:avLst/>
            </a:pr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 rot="16200000">
            <a:off x="5681363" y="5411467"/>
            <a:ext cx="1058718" cy="291811"/>
            <a:chOff x="551971" y="6049268"/>
            <a:chExt cx="1058718" cy="291811"/>
          </a:xfrm>
        </p:grpSpPr>
        <p:sp>
          <p:nvSpPr>
            <p:cNvPr id="31" name="椭圆 30"/>
            <p:cNvSpPr/>
            <p:nvPr/>
          </p:nvSpPr>
          <p:spPr>
            <a:xfrm>
              <a:off x="1020992" y="6136876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1971" y="6049268"/>
              <a:ext cx="529730" cy="291789"/>
            </a:xfrm>
            <a:prstGeom prst="ellipse">
              <a:avLst/>
            </a:pr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1080959" y="6049290"/>
              <a:ext cx="529730" cy="291789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771497" y="3061292"/>
            <a:ext cx="1079596" cy="457199"/>
            <a:chOff x="10193851" y="2894013"/>
            <a:chExt cx="1079596" cy="457199"/>
          </a:xfrm>
        </p:grpSpPr>
        <p:sp>
          <p:nvSpPr>
            <p:cNvPr id="46" name="椭圆 45"/>
            <p:cNvSpPr/>
            <p:nvPr/>
          </p:nvSpPr>
          <p:spPr>
            <a:xfrm>
              <a:off x="10435008" y="3064328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10915719" y="3064328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 rot="5400000">
              <a:off x="10193573" y="2894291"/>
              <a:ext cx="457199" cy="456644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9" name="任意多边形 48"/>
            <p:cNvSpPr/>
            <p:nvPr/>
          </p:nvSpPr>
          <p:spPr>
            <a:xfrm rot="16200000" flipH="1">
              <a:off x="10816525" y="2894291"/>
              <a:ext cx="457199" cy="456644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3401596" y="5019102"/>
            <a:ext cx="1670106" cy="457197"/>
            <a:chOff x="7404575" y="4972855"/>
            <a:chExt cx="1670106" cy="457197"/>
          </a:xfrm>
        </p:grpSpPr>
        <p:sp>
          <p:nvSpPr>
            <p:cNvPr id="51" name="椭圆 50"/>
            <p:cNvSpPr/>
            <p:nvPr/>
          </p:nvSpPr>
          <p:spPr>
            <a:xfrm>
              <a:off x="7990334" y="5143168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8375124" y="5143168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任意多边形 52"/>
            <p:cNvSpPr/>
            <p:nvPr/>
          </p:nvSpPr>
          <p:spPr>
            <a:xfrm rot="5400000">
              <a:off x="8055628" y="5116399"/>
              <a:ext cx="170316" cy="170109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4" name="任意多边形 53"/>
            <p:cNvSpPr/>
            <p:nvPr/>
          </p:nvSpPr>
          <p:spPr>
            <a:xfrm rot="16200000" flipH="1">
              <a:off x="8250140" y="5115740"/>
              <a:ext cx="171634" cy="171426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7404575" y="4974814"/>
              <a:ext cx="651156" cy="453278"/>
            </a:xfrm>
            <a:prstGeom prst="ellipse">
              <a:avLst/>
            </a:pr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8420354" y="4972855"/>
              <a:ext cx="654327" cy="457197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7301971" y="5652498"/>
            <a:ext cx="1108636" cy="1075030"/>
            <a:chOff x="7825892" y="5139794"/>
            <a:chExt cx="1108636" cy="1075030"/>
          </a:xfrm>
        </p:grpSpPr>
        <p:sp>
          <p:nvSpPr>
            <p:cNvPr id="60" name="椭圆 59"/>
            <p:cNvSpPr/>
            <p:nvPr/>
          </p:nvSpPr>
          <p:spPr>
            <a:xfrm rot="5400000">
              <a:off x="8163189" y="5591362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 rot="5400000">
              <a:off x="8499154" y="5591362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 rot="5400000">
              <a:off x="8122993" y="4842694"/>
              <a:ext cx="514436" cy="1108635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/>
            <p:cNvSpPr/>
            <p:nvPr/>
          </p:nvSpPr>
          <p:spPr>
            <a:xfrm rot="5400000">
              <a:off x="8097621" y="5377918"/>
              <a:ext cx="565177" cy="1108635"/>
            </a:xfrm>
            <a:prstGeom prst="ellipse">
              <a:avLst/>
            </a:pr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7349764" y="4382957"/>
            <a:ext cx="931608" cy="902101"/>
            <a:chOff x="10275589" y="5203693"/>
            <a:chExt cx="931608" cy="902101"/>
          </a:xfrm>
        </p:grpSpPr>
        <p:sp>
          <p:nvSpPr>
            <p:cNvPr id="67" name="椭圆 66"/>
            <p:cNvSpPr/>
            <p:nvPr/>
          </p:nvSpPr>
          <p:spPr>
            <a:xfrm>
              <a:off x="10517024" y="5599433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10845335" y="5596258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任意多边形 68"/>
            <p:cNvSpPr/>
            <p:nvPr/>
          </p:nvSpPr>
          <p:spPr>
            <a:xfrm rot="8100000">
              <a:off x="10275589" y="5203971"/>
              <a:ext cx="457199" cy="456644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70" name="任意多边形 69"/>
            <p:cNvSpPr/>
            <p:nvPr/>
          </p:nvSpPr>
          <p:spPr>
            <a:xfrm rot="13500000" flipH="1">
              <a:off x="10746141" y="5203971"/>
              <a:ext cx="457199" cy="456644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71" name="任意多边形 70"/>
            <p:cNvSpPr/>
            <p:nvPr/>
          </p:nvSpPr>
          <p:spPr>
            <a:xfrm rot="13500000" flipV="1">
              <a:off x="10288424" y="5648873"/>
              <a:ext cx="457199" cy="456644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71"/>
            <p:cNvSpPr/>
            <p:nvPr/>
          </p:nvSpPr>
          <p:spPr>
            <a:xfrm rot="8100000" flipH="1" flipV="1">
              <a:off x="10749998" y="5648873"/>
              <a:ext cx="457199" cy="456644"/>
            </a:xfrm>
            <a:custGeom>
              <a:avLst/>
              <a:gdLst>
                <a:gd name="connsiteX0" fmla="*/ 0 w 914400"/>
                <a:gd name="connsiteY0" fmla="*/ 540292 h 913290"/>
                <a:gd name="connsiteX1" fmla="*/ 2 w 914400"/>
                <a:gd name="connsiteY1" fmla="*/ 540266 h 913290"/>
                <a:gd name="connsiteX2" fmla="*/ 9289 w 914400"/>
                <a:gd name="connsiteY2" fmla="*/ 431404 h 913290"/>
                <a:gd name="connsiteX3" fmla="*/ 457200 w 914400"/>
                <a:gd name="connsiteY3" fmla="*/ 0 h 913290"/>
                <a:gd name="connsiteX4" fmla="*/ 905111 w 914400"/>
                <a:gd name="connsiteY4" fmla="*/ 431404 h 913290"/>
                <a:gd name="connsiteX5" fmla="*/ 914398 w 914400"/>
                <a:gd name="connsiteY5" fmla="*/ 540266 h 913290"/>
                <a:gd name="connsiteX6" fmla="*/ 914400 w 914400"/>
                <a:gd name="connsiteY6" fmla="*/ 540292 h 913290"/>
                <a:gd name="connsiteX7" fmla="*/ 914398 w 914400"/>
                <a:gd name="connsiteY7" fmla="*/ 540318 h 913290"/>
                <a:gd name="connsiteX8" fmla="*/ 905112 w 914400"/>
                <a:gd name="connsiteY8" fmla="*/ 615464 h 913290"/>
                <a:gd name="connsiteX9" fmla="*/ 457200 w 914400"/>
                <a:gd name="connsiteY9" fmla="*/ 913290 h 913290"/>
                <a:gd name="connsiteX10" fmla="*/ 9288 w 914400"/>
                <a:gd name="connsiteY10" fmla="*/ 615464 h 913290"/>
                <a:gd name="connsiteX11" fmla="*/ 2 w 914400"/>
                <a:gd name="connsiteY11" fmla="*/ 540318 h 91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14400" h="913290">
                  <a:moveTo>
                    <a:pt x="0" y="540292"/>
                  </a:moveTo>
                  <a:lnTo>
                    <a:pt x="2" y="540266"/>
                  </a:lnTo>
                  <a:lnTo>
                    <a:pt x="9289" y="431404"/>
                  </a:lnTo>
                  <a:cubicBezTo>
                    <a:pt x="51920" y="185202"/>
                    <a:pt x="236258" y="0"/>
                    <a:pt x="457200" y="0"/>
                  </a:cubicBezTo>
                  <a:cubicBezTo>
                    <a:pt x="678142" y="0"/>
                    <a:pt x="862479" y="185202"/>
                    <a:pt x="905111" y="431404"/>
                  </a:cubicBezTo>
                  <a:lnTo>
                    <a:pt x="914398" y="540266"/>
                  </a:lnTo>
                  <a:lnTo>
                    <a:pt x="914400" y="540292"/>
                  </a:lnTo>
                  <a:lnTo>
                    <a:pt x="914398" y="540318"/>
                  </a:lnTo>
                  <a:lnTo>
                    <a:pt x="905112" y="615464"/>
                  </a:lnTo>
                  <a:cubicBezTo>
                    <a:pt x="862480" y="785432"/>
                    <a:pt x="678142" y="913290"/>
                    <a:pt x="457200" y="913290"/>
                  </a:cubicBezTo>
                  <a:cubicBezTo>
                    <a:pt x="236258" y="913290"/>
                    <a:pt x="51920" y="785432"/>
                    <a:pt x="9288" y="615464"/>
                  </a:cubicBezTo>
                  <a:lnTo>
                    <a:pt x="2" y="540318"/>
                  </a:lnTo>
                  <a:close/>
                </a:path>
              </a:pathLst>
            </a:cu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77" name="内容占位符 2"/>
          <p:cNvSpPr txBox="1">
            <a:spLocks/>
          </p:cNvSpPr>
          <p:nvPr/>
        </p:nvSpPr>
        <p:spPr bwMode="auto">
          <a:xfrm>
            <a:off x="1087797" y="4411481"/>
            <a:ext cx="2253125" cy="562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el-GR" altLang="zh-CN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σ</a:t>
            </a: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键（头对头）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951142" y="6192692"/>
            <a:ext cx="235470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l-GR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σ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键（头对头）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6268995" y="3620452"/>
            <a:ext cx="235470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π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键（肩并肩）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80" name="内容占位符 2">
            <a:hlinkClick r:id="rId2" action="ppaction://hlinkfile"/>
          </p:cNvPr>
          <p:cNvSpPr txBox="1">
            <a:spLocks/>
          </p:cNvSpPr>
          <p:nvPr/>
        </p:nvSpPr>
        <p:spPr bwMode="auto">
          <a:xfrm>
            <a:off x="9355972" y="6102120"/>
            <a:ext cx="2614368" cy="46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轨道杂化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grpSp>
        <p:nvGrpSpPr>
          <p:cNvPr id="81" name="组合 80"/>
          <p:cNvGrpSpPr/>
          <p:nvPr/>
        </p:nvGrpSpPr>
        <p:grpSpPr>
          <a:xfrm flipH="1">
            <a:off x="2023689" y="5676183"/>
            <a:ext cx="937814" cy="291789"/>
            <a:chOff x="990600" y="5649647"/>
            <a:chExt cx="937814" cy="291789"/>
          </a:xfrm>
        </p:grpSpPr>
        <p:sp>
          <p:nvSpPr>
            <p:cNvPr id="82" name="椭圆 81"/>
            <p:cNvSpPr/>
            <p:nvPr/>
          </p:nvSpPr>
          <p:spPr>
            <a:xfrm>
              <a:off x="1401345" y="5737256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990600" y="5649647"/>
              <a:ext cx="471454" cy="291789"/>
            </a:xfrm>
            <a:prstGeom prst="ellipse">
              <a:avLst/>
            </a:pr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/>
            <p:cNvSpPr/>
            <p:nvPr/>
          </p:nvSpPr>
          <p:spPr>
            <a:xfrm>
              <a:off x="1456960" y="5649647"/>
              <a:ext cx="471454" cy="291789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5" name="组合 84"/>
          <p:cNvGrpSpPr/>
          <p:nvPr/>
        </p:nvGrpSpPr>
        <p:grpSpPr>
          <a:xfrm rot="16200000">
            <a:off x="6101382" y="5411095"/>
            <a:ext cx="1058718" cy="291811"/>
            <a:chOff x="551971" y="6049268"/>
            <a:chExt cx="1058718" cy="291811"/>
          </a:xfrm>
        </p:grpSpPr>
        <p:sp>
          <p:nvSpPr>
            <p:cNvPr id="86" name="椭圆 85"/>
            <p:cNvSpPr/>
            <p:nvPr/>
          </p:nvSpPr>
          <p:spPr>
            <a:xfrm>
              <a:off x="1020992" y="6136876"/>
              <a:ext cx="116570" cy="11657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/>
            <p:cNvSpPr/>
            <p:nvPr/>
          </p:nvSpPr>
          <p:spPr>
            <a:xfrm>
              <a:off x="551971" y="6049268"/>
              <a:ext cx="529730" cy="291789"/>
            </a:xfrm>
            <a:prstGeom prst="ellipse">
              <a:avLst/>
            </a:prstGeom>
            <a:solidFill>
              <a:srgbClr val="00B05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/>
            <p:cNvSpPr/>
            <p:nvPr/>
          </p:nvSpPr>
          <p:spPr>
            <a:xfrm>
              <a:off x="1080959" y="6049290"/>
              <a:ext cx="529730" cy="291789"/>
            </a:xfrm>
            <a:prstGeom prst="ellipse">
              <a:avLst/>
            </a:prstGeom>
            <a:solidFill>
              <a:srgbClr val="C00000">
                <a:alpha val="65000"/>
              </a:srgb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3" name="内容占位符 2"/>
          <p:cNvSpPr txBox="1">
            <a:spLocks/>
          </p:cNvSpPr>
          <p:nvPr/>
        </p:nvSpPr>
        <p:spPr bwMode="auto">
          <a:xfrm>
            <a:off x="9241902" y="3745748"/>
            <a:ext cx="2614368" cy="209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两共价键具有明显的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饱和性：价电子数目一定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方向性：原子轨道具有方向性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  <p:sp>
        <p:nvSpPr>
          <p:cNvPr id="94" name="内容占位符 2">
            <a:hlinkClick r:id="rId3" action="ppaction://hlinkfile"/>
          </p:cNvPr>
          <p:cNvSpPr txBox="1">
            <a:spLocks/>
          </p:cNvSpPr>
          <p:nvPr/>
        </p:nvSpPr>
        <p:spPr bwMode="auto">
          <a:xfrm>
            <a:off x="9355972" y="1500875"/>
            <a:ext cx="2614368" cy="209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两原子成键的条件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能级相近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对称性匹配</a:t>
            </a:r>
            <a:endParaRPr lang="en-US" altLang="zh-CN" b="1" dirty="0" smtClean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轨道最大重叠</a:t>
            </a:r>
            <a:endParaRPr lang="zh-CN" altLang="en-US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429398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7" grpId="0"/>
      <p:bldP spid="78" grpId="0"/>
      <p:bldP spid="79" grpId="0"/>
      <p:bldP spid="80" grpId="0"/>
      <p:bldP spid="93" grpId="0"/>
      <p:bldP spid="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87116" y="1284890"/>
            <a:ext cx="3882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8497B0"/>
              </a:buClr>
              <a:buFont typeface="Times New Roman" panose="02020603050405020304" pitchFamily="18" charset="0"/>
              <a:buChar char="►"/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2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的能级和光谱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709976" y="491464"/>
            <a:ext cx="5832926" cy="80138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第十二讲 分子物理简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52876" y="1685000"/>
            <a:ext cx="4075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B8D8D7"/>
              </a:buClr>
              <a:buSzPct val="100000"/>
              <a:buFont typeface="Times New Roman" panose="02020603050405020304" pitchFamily="18" charset="0"/>
              <a:buChar char="►"/>
            </a:pP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12.2.1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内部运动状态</a:t>
            </a:r>
            <a:endParaRPr lang="zh-CN" altLang="en-US" sz="2000" b="1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4248517013"/>
              </p:ext>
            </p:extLst>
          </p:nvPr>
        </p:nvGraphicFramePr>
        <p:xfrm>
          <a:off x="709976" y="2159000"/>
          <a:ext cx="4204924" cy="39760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052876" y="6293770"/>
            <a:ext cx="3728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41B0B9"/>
              </a:buClr>
              <a:buSzPct val="80000"/>
            </a:pPr>
            <a:r>
              <a:rPr lang="zh-CN" altLang="en-US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双原子分子总能量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rPr>
              <a:t>r</a:t>
            </a:r>
            <a:endParaRPr lang="zh-CN" altLang="en-US" sz="2000" b="1" i="1" baseline="-25000" dirty="0">
              <a:latin typeface="Times New Roman" panose="02020603050405020304" pitchFamily="18" charset="0"/>
              <a:ea typeface="方正新书宋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5772150" y="1049900"/>
            <a:ext cx="5981700" cy="5685345"/>
            <a:chOff x="5772150" y="1049900"/>
            <a:chExt cx="5981700" cy="5685345"/>
          </a:xfrm>
        </p:grpSpPr>
        <p:sp>
          <p:nvSpPr>
            <p:cNvPr id="10" name="任意多边形 9"/>
            <p:cNvSpPr/>
            <p:nvPr/>
          </p:nvSpPr>
          <p:spPr>
            <a:xfrm>
              <a:off x="6442710" y="3283611"/>
              <a:ext cx="2636520" cy="3110767"/>
            </a:xfrm>
            <a:custGeom>
              <a:avLst/>
              <a:gdLst>
                <a:gd name="connsiteX0" fmla="*/ 0 w 3322320"/>
                <a:gd name="connsiteY0" fmla="*/ 0 h 2257327"/>
                <a:gd name="connsiteX1" fmla="*/ 137160 w 3322320"/>
                <a:gd name="connsiteY1" fmla="*/ 1371600 h 2257327"/>
                <a:gd name="connsiteX2" fmla="*/ 563880 w 3322320"/>
                <a:gd name="connsiteY2" fmla="*/ 2072640 h 2257327"/>
                <a:gd name="connsiteX3" fmla="*/ 1173480 w 3322320"/>
                <a:gd name="connsiteY3" fmla="*/ 2240280 h 2257327"/>
                <a:gd name="connsiteX4" fmla="*/ 1691640 w 3322320"/>
                <a:gd name="connsiteY4" fmla="*/ 1752600 h 2257327"/>
                <a:gd name="connsiteX5" fmla="*/ 1905000 w 3322320"/>
                <a:gd name="connsiteY5" fmla="*/ 1554480 h 2257327"/>
                <a:gd name="connsiteX6" fmla="*/ 2087880 w 3322320"/>
                <a:gd name="connsiteY6" fmla="*/ 1417320 h 2257327"/>
                <a:gd name="connsiteX7" fmla="*/ 2529840 w 3322320"/>
                <a:gd name="connsiteY7" fmla="*/ 1203960 h 2257327"/>
                <a:gd name="connsiteX8" fmla="*/ 3063240 w 3322320"/>
                <a:gd name="connsiteY8" fmla="*/ 1097280 h 2257327"/>
                <a:gd name="connsiteX9" fmla="*/ 3322320 w 3322320"/>
                <a:gd name="connsiteY9" fmla="*/ 1097280 h 2257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322320" h="2257327">
                  <a:moveTo>
                    <a:pt x="0" y="0"/>
                  </a:moveTo>
                  <a:cubicBezTo>
                    <a:pt x="21590" y="513080"/>
                    <a:pt x="43180" y="1026160"/>
                    <a:pt x="137160" y="1371600"/>
                  </a:cubicBezTo>
                  <a:cubicBezTo>
                    <a:pt x="231140" y="1717040"/>
                    <a:pt x="391160" y="1927860"/>
                    <a:pt x="563880" y="2072640"/>
                  </a:cubicBezTo>
                  <a:cubicBezTo>
                    <a:pt x="736600" y="2217420"/>
                    <a:pt x="985520" y="2293620"/>
                    <a:pt x="1173480" y="2240280"/>
                  </a:cubicBezTo>
                  <a:cubicBezTo>
                    <a:pt x="1361440" y="2186940"/>
                    <a:pt x="1691640" y="1752600"/>
                    <a:pt x="1691640" y="1752600"/>
                  </a:cubicBezTo>
                  <a:cubicBezTo>
                    <a:pt x="1813560" y="1638300"/>
                    <a:pt x="1838960" y="1610360"/>
                    <a:pt x="1905000" y="1554480"/>
                  </a:cubicBezTo>
                  <a:cubicBezTo>
                    <a:pt x="1971040" y="1498600"/>
                    <a:pt x="1983740" y="1475740"/>
                    <a:pt x="2087880" y="1417320"/>
                  </a:cubicBezTo>
                  <a:cubicBezTo>
                    <a:pt x="2192020" y="1358900"/>
                    <a:pt x="2367280" y="1257300"/>
                    <a:pt x="2529840" y="1203960"/>
                  </a:cubicBezTo>
                  <a:cubicBezTo>
                    <a:pt x="2692400" y="1150620"/>
                    <a:pt x="2931160" y="1115060"/>
                    <a:pt x="3063240" y="1097280"/>
                  </a:cubicBezTo>
                  <a:cubicBezTo>
                    <a:pt x="3195320" y="1079500"/>
                    <a:pt x="3258820" y="1088390"/>
                    <a:pt x="3322320" y="1097280"/>
                  </a:cubicBezTo>
                </a:path>
              </a:pathLst>
            </a:cu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993731" y="6253883"/>
              <a:ext cx="495300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550818" y="5179940"/>
              <a:ext cx="1600201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7036594" y="6253308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7036594" y="6137421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7036594" y="6021533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036594" y="5905645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7208044" y="5179366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7208044" y="5063479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7208044" y="4947591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7208044" y="4831703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任意多边形 31"/>
            <p:cNvSpPr/>
            <p:nvPr/>
          </p:nvSpPr>
          <p:spPr>
            <a:xfrm>
              <a:off x="7591425" y="1049900"/>
              <a:ext cx="2636520" cy="3110767"/>
            </a:xfrm>
            <a:custGeom>
              <a:avLst/>
              <a:gdLst>
                <a:gd name="connsiteX0" fmla="*/ 0 w 3322320"/>
                <a:gd name="connsiteY0" fmla="*/ 0 h 2257327"/>
                <a:gd name="connsiteX1" fmla="*/ 137160 w 3322320"/>
                <a:gd name="connsiteY1" fmla="*/ 1371600 h 2257327"/>
                <a:gd name="connsiteX2" fmla="*/ 563880 w 3322320"/>
                <a:gd name="connsiteY2" fmla="*/ 2072640 h 2257327"/>
                <a:gd name="connsiteX3" fmla="*/ 1173480 w 3322320"/>
                <a:gd name="connsiteY3" fmla="*/ 2240280 h 2257327"/>
                <a:gd name="connsiteX4" fmla="*/ 1691640 w 3322320"/>
                <a:gd name="connsiteY4" fmla="*/ 1752600 h 2257327"/>
                <a:gd name="connsiteX5" fmla="*/ 1905000 w 3322320"/>
                <a:gd name="connsiteY5" fmla="*/ 1554480 h 2257327"/>
                <a:gd name="connsiteX6" fmla="*/ 2087880 w 3322320"/>
                <a:gd name="connsiteY6" fmla="*/ 1417320 h 2257327"/>
                <a:gd name="connsiteX7" fmla="*/ 2529840 w 3322320"/>
                <a:gd name="connsiteY7" fmla="*/ 1203960 h 2257327"/>
                <a:gd name="connsiteX8" fmla="*/ 3063240 w 3322320"/>
                <a:gd name="connsiteY8" fmla="*/ 1097280 h 2257327"/>
                <a:gd name="connsiteX9" fmla="*/ 3322320 w 3322320"/>
                <a:gd name="connsiteY9" fmla="*/ 1097280 h 2257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322320" h="2257327">
                  <a:moveTo>
                    <a:pt x="0" y="0"/>
                  </a:moveTo>
                  <a:cubicBezTo>
                    <a:pt x="21590" y="513080"/>
                    <a:pt x="43180" y="1026160"/>
                    <a:pt x="137160" y="1371600"/>
                  </a:cubicBezTo>
                  <a:cubicBezTo>
                    <a:pt x="231140" y="1717040"/>
                    <a:pt x="391160" y="1927860"/>
                    <a:pt x="563880" y="2072640"/>
                  </a:cubicBezTo>
                  <a:cubicBezTo>
                    <a:pt x="736600" y="2217420"/>
                    <a:pt x="985520" y="2293620"/>
                    <a:pt x="1173480" y="2240280"/>
                  </a:cubicBezTo>
                  <a:cubicBezTo>
                    <a:pt x="1361440" y="2186940"/>
                    <a:pt x="1691640" y="1752600"/>
                    <a:pt x="1691640" y="1752600"/>
                  </a:cubicBezTo>
                  <a:cubicBezTo>
                    <a:pt x="1813560" y="1638300"/>
                    <a:pt x="1838960" y="1610360"/>
                    <a:pt x="1905000" y="1554480"/>
                  </a:cubicBezTo>
                  <a:cubicBezTo>
                    <a:pt x="1971040" y="1498600"/>
                    <a:pt x="1983740" y="1475740"/>
                    <a:pt x="2087880" y="1417320"/>
                  </a:cubicBezTo>
                  <a:cubicBezTo>
                    <a:pt x="2192020" y="1358900"/>
                    <a:pt x="2367280" y="1257300"/>
                    <a:pt x="2529840" y="1203960"/>
                  </a:cubicBezTo>
                  <a:cubicBezTo>
                    <a:pt x="2692400" y="1150620"/>
                    <a:pt x="2931160" y="1115060"/>
                    <a:pt x="3063240" y="1097280"/>
                  </a:cubicBezTo>
                  <a:cubicBezTo>
                    <a:pt x="3195320" y="1079500"/>
                    <a:pt x="3258820" y="1088390"/>
                    <a:pt x="3322320" y="1097280"/>
                  </a:cubicBezTo>
                </a:path>
              </a:pathLst>
            </a:cu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连接符 32"/>
            <p:cNvCxnSpPr/>
            <p:nvPr/>
          </p:nvCxnSpPr>
          <p:spPr>
            <a:xfrm>
              <a:off x="8142446" y="4020172"/>
              <a:ext cx="495300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7699533" y="2946229"/>
              <a:ext cx="1600201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8185309" y="4019597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8185309" y="3903710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8185309" y="3787822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8185309" y="3671934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8356759" y="2945655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8356759" y="2829768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8356759" y="2713880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8356759" y="2597992"/>
              <a:ext cx="4000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5772150" y="1292852"/>
              <a:ext cx="0" cy="541274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>
              <a:off x="5772150" y="6705600"/>
              <a:ext cx="5486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/>
            <p:cNvSpPr txBox="1"/>
            <p:nvPr/>
          </p:nvSpPr>
          <p:spPr>
            <a:xfrm>
              <a:off x="5816866" y="1294428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41B0B9"/>
                </a:buClr>
                <a:buSzPct val="80000"/>
              </a:pPr>
              <a:r>
                <a:rPr lang="en-US" altLang="zh-CN" sz="2000" b="1" i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E</a:t>
              </a:r>
              <a:endParaRPr lang="zh-CN" altLang="en-US" sz="2000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10881256" y="633513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41B0B9"/>
                </a:buClr>
                <a:buSzPct val="80000"/>
              </a:pPr>
              <a:r>
                <a:rPr lang="en-US" altLang="zh-CN" sz="2000" b="1" i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R</a:t>
              </a:r>
              <a:endParaRPr lang="zh-CN" altLang="en-US" sz="2000" b="1" i="1" baseline="-25000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>
            <a:xfrm>
              <a:off x="10763250" y="4419600"/>
              <a:ext cx="99060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10763250" y="4834359"/>
              <a:ext cx="9906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10763250" y="5249118"/>
              <a:ext cx="990600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文本框 52"/>
            <p:cNvSpPr txBox="1"/>
            <p:nvPr/>
          </p:nvSpPr>
          <p:spPr>
            <a:xfrm>
              <a:off x="9372991" y="4211963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41B0B9"/>
                </a:buClr>
                <a:buSzPct val="80000"/>
              </a:pPr>
              <a:r>
                <a:rPr lang="zh-CN" altLang="en-US" sz="2000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电子能级</a:t>
              </a:r>
              <a:endPara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9377606" y="4674043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41B0B9"/>
                </a:buClr>
                <a:buSzPct val="80000"/>
              </a:pPr>
              <a:r>
                <a:rPr lang="zh-CN" altLang="en-US" sz="2000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振动能级</a:t>
              </a:r>
              <a:endPara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9372991" y="5084827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41B0B9"/>
                </a:buClr>
                <a:buSzPct val="80000"/>
              </a:pPr>
              <a:r>
                <a:rPr lang="zh-CN" altLang="en-US" sz="2000" b="1" dirty="0" smtClean="0">
                  <a:latin typeface="Times New Roman" panose="02020603050405020304" pitchFamily="18" charset="0"/>
                  <a:ea typeface="方正新书宋简体" panose="03000509000000000000" pitchFamily="65" charset="-122"/>
                  <a:cs typeface="Times New Roman" panose="02020603050405020304" pitchFamily="18" charset="0"/>
                </a:rPr>
                <a:t>转动能级</a:t>
              </a:r>
              <a:endParaRPr lang="zh-CN" altLang="en-US" sz="2000" b="1" dirty="0">
                <a:latin typeface="Times New Roman" panose="02020603050405020304" pitchFamily="18" charset="0"/>
                <a:ea typeface="方正新书宋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023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12" grpId="0"/>
    </p:bldLst>
  </p:timing>
</p:sld>
</file>

<file path=ppt/theme/theme1.xml><?xml version="1.0" encoding="utf-8"?>
<a:theme xmlns:a="http://schemas.openxmlformats.org/drawingml/2006/main" name="母版尝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CB506768-777D-4B12-9CC9-01354EF86361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CE7E6597-6055-45ED-8D80-7DCA895DE1D4}" vid="{F49BBFB9-20DF-44C8-AB6F-6503A88DF186}"/>
    </a:ext>
  </a:extLst>
</a:theme>
</file>

<file path=ppt/theme/theme3.xml><?xml version="1.0" encoding="utf-8"?>
<a:theme xmlns:a="http://schemas.openxmlformats.org/drawingml/2006/main" name="母版尝试-无校徽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0E4F761-CC50-41EA-B1B9-3BFF9F164859}"/>
    </a:ext>
  </a:extLst>
</a:theme>
</file>

<file path=ppt/theme/theme4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1347CAD-8FFD-475F-B990-62B7C3D69B52}"/>
    </a:ext>
  </a:extLst>
</a:theme>
</file>

<file path=ppt/theme/theme5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A31FD1F8-C453-4523-9A8D-F2D418DCEA5E}" vid="{51347CAD-8FFD-475F-B990-62B7C3D69B5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丝状</Template>
  <TotalTime>33855</TotalTime>
  <Words>1327</Words>
  <Application>Microsoft Office PowerPoint</Application>
  <PresentationFormat>宽屏</PresentationFormat>
  <Paragraphs>146</Paragraphs>
  <Slides>12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8" baseType="lpstr">
      <vt:lpstr>等线</vt:lpstr>
      <vt:lpstr>方正书宋简体</vt:lpstr>
      <vt:lpstr>方正新书宋简体</vt:lpstr>
      <vt:lpstr>华光姚体_CNKI</vt:lpstr>
      <vt:lpstr>宋体</vt:lpstr>
      <vt:lpstr>Arial</vt:lpstr>
      <vt:lpstr>Calibri</vt:lpstr>
      <vt:lpstr>Times New Roman</vt:lpstr>
      <vt:lpstr>Wingdings</vt:lpstr>
      <vt:lpstr>Wingdings 3</vt:lpstr>
      <vt:lpstr>母版尝试</vt:lpstr>
      <vt:lpstr>2_Office 主题​​</vt:lpstr>
      <vt:lpstr>母版尝试-无校徽</vt:lpstr>
      <vt:lpstr>3_Office 主题​​</vt:lpstr>
      <vt:lpstr>4_Office 主题​​</vt:lpstr>
      <vt:lpstr>Equation</vt:lpstr>
      <vt:lpstr>近代物理学选讲</vt:lpstr>
      <vt:lpstr>第十二讲 分子物理简介</vt:lpstr>
      <vt:lpstr>第十二讲 分子物理简介</vt:lpstr>
      <vt:lpstr>第十二讲 分子物理简介</vt:lpstr>
      <vt:lpstr>第十二讲 分子物理简介</vt:lpstr>
      <vt:lpstr>第十二讲 分子物理简介</vt:lpstr>
      <vt:lpstr>第十二讲 分子物理简介</vt:lpstr>
      <vt:lpstr>第十二讲 分子物理简介</vt:lpstr>
      <vt:lpstr>第十二讲 分子物理简介</vt:lpstr>
      <vt:lpstr>第十二讲 分子物理简介</vt:lpstr>
      <vt:lpstr>第十二讲 分子物理简介</vt:lpstr>
      <vt:lpstr>第十二讲 分子物理简介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me</dc:creator>
  <cp:lastModifiedBy>Ben</cp:lastModifiedBy>
  <cp:revision>1310</cp:revision>
  <dcterms:created xsi:type="dcterms:W3CDTF">2017-02-21T13:54:52Z</dcterms:created>
  <dcterms:modified xsi:type="dcterms:W3CDTF">2022-05-10T01:01:19Z</dcterms:modified>
</cp:coreProperties>
</file>